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61"/>
  </p:notesMasterIdLst>
  <p:handoutMasterIdLst>
    <p:handoutMasterId r:id="rId62"/>
  </p:handoutMasterIdLst>
  <p:sldIdLst>
    <p:sldId id="258" r:id="rId2"/>
    <p:sldId id="636" r:id="rId3"/>
    <p:sldId id="637" r:id="rId4"/>
    <p:sldId id="638" r:id="rId5"/>
    <p:sldId id="639" r:id="rId6"/>
    <p:sldId id="640" r:id="rId7"/>
    <p:sldId id="597" r:id="rId8"/>
    <p:sldId id="598" r:id="rId9"/>
    <p:sldId id="599" r:id="rId10"/>
    <p:sldId id="600" r:id="rId11"/>
    <p:sldId id="642" r:id="rId12"/>
    <p:sldId id="641" r:id="rId13"/>
    <p:sldId id="608" r:id="rId14"/>
    <p:sldId id="643" r:id="rId15"/>
    <p:sldId id="644" r:id="rId16"/>
    <p:sldId id="609" r:id="rId17"/>
    <p:sldId id="610" r:id="rId18"/>
    <p:sldId id="611" r:id="rId19"/>
    <p:sldId id="616" r:id="rId20"/>
    <p:sldId id="646" r:id="rId21"/>
    <p:sldId id="619" r:id="rId22"/>
    <p:sldId id="647" r:id="rId23"/>
    <p:sldId id="648" r:id="rId24"/>
    <p:sldId id="621" r:id="rId25"/>
    <p:sldId id="622" r:id="rId26"/>
    <p:sldId id="623" r:id="rId27"/>
    <p:sldId id="624" r:id="rId28"/>
    <p:sldId id="625" r:id="rId29"/>
    <p:sldId id="626" r:id="rId30"/>
    <p:sldId id="627" r:id="rId31"/>
    <p:sldId id="628" r:id="rId32"/>
    <p:sldId id="629" r:id="rId33"/>
    <p:sldId id="630" r:id="rId34"/>
    <p:sldId id="649" r:id="rId35"/>
    <p:sldId id="650" r:id="rId36"/>
    <p:sldId id="631" r:id="rId37"/>
    <p:sldId id="653" r:id="rId38"/>
    <p:sldId id="652" r:id="rId39"/>
    <p:sldId id="651" r:id="rId40"/>
    <p:sldId id="654" r:id="rId41"/>
    <p:sldId id="655" r:id="rId42"/>
    <p:sldId id="656" r:id="rId43"/>
    <p:sldId id="657" r:id="rId44"/>
    <p:sldId id="658" r:id="rId45"/>
    <p:sldId id="671" r:id="rId46"/>
    <p:sldId id="659" r:id="rId47"/>
    <p:sldId id="660" r:id="rId48"/>
    <p:sldId id="661" r:id="rId49"/>
    <p:sldId id="662" r:id="rId50"/>
    <p:sldId id="663" r:id="rId51"/>
    <p:sldId id="664" r:id="rId52"/>
    <p:sldId id="665" r:id="rId53"/>
    <p:sldId id="666" r:id="rId54"/>
    <p:sldId id="667" r:id="rId55"/>
    <p:sldId id="668" r:id="rId56"/>
    <p:sldId id="669" r:id="rId57"/>
    <p:sldId id="670" r:id="rId58"/>
    <p:sldId id="672" r:id="rId59"/>
    <p:sldId id="635" r:id="rId60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0000"/>
    <a:srgbClr val="FFE6E6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49" d="100"/>
          <a:sy n="149" d="100"/>
        </p:scale>
        <p:origin x="412" y="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3/17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DD2809-E467-4B0A-A942-F92A4D853204}" type="slidenum">
              <a:rPr lang="en-US" altLang="en-US" sz="1200"/>
              <a:pPr eaLnBrk="1" hangingPunct="1"/>
              <a:t>3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886558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697C6B-EB08-4571-A24E-D099AA12B295}" type="slidenum">
              <a:rPr lang="en-US" altLang="en-US" sz="1200"/>
              <a:pPr eaLnBrk="1" hangingPunct="1"/>
              <a:t>23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11595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4CAB27-2A96-4ED7-9969-E2C701547339}" type="slidenum">
              <a:rPr lang="en-US" altLang="en-US" sz="1200"/>
              <a:pPr eaLnBrk="1" hangingPunct="1"/>
              <a:t>24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8653979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289825-0E79-49C6-85DA-5E1BDD86B7FA}" type="slidenum">
              <a:rPr lang="en-US" altLang="en-US" sz="1200"/>
              <a:pPr eaLnBrk="1" hangingPunct="1"/>
              <a:t>25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240949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6EE27D-60BB-4047-A85F-B8647FA57E00}" type="slidenum">
              <a:rPr lang="en-US" altLang="en-US" sz="1200"/>
              <a:pPr eaLnBrk="1" hangingPunct="1"/>
              <a:t>26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3939625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11D52C-E147-4839-845E-D3938F050412}" type="slidenum">
              <a:rPr lang="en-US" altLang="en-US" sz="1200"/>
              <a:pPr eaLnBrk="1" hangingPunct="1"/>
              <a:t>27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9425215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7EE0F-6BC7-4C31-B194-FA8EC842DCAA}" type="slidenum">
              <a:rPr lang="en-US" altLang="en-US" sz="1200"/>
              <a:pPr eaLnBrk="1" hangingPunct="1"/>
              <a:t>2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4851909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60CD00-B79D-40AA-90E4-6A2E720F702F}" type="slidenum">
              <a:rPr lang="en-US" altLang="en-US" sz="1200"/>
              <a:pPr eaLnBrk="1" hangingPunct="1"/>
              <a:t>29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0446067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57802-9CC2-44FB-9BD9-15C94C5B0BA2}" type="slidenum">
              <a:rPr lang="en-US" altLang="en-US" sz="1200"/>
              <a:pPr eaLnBrk="1" hangingPunct="1"/>
              <a:t>3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910790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" y="5486400"/>
            <a:ext cx="3886200" cy="103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06680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5568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81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645159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  <p:sldLayoutId id="2147483736" r:id="rId7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Fundamentals of Electric Transmission System Planning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000000"/>
                </a:solidFill>
                <a:latin typeface="+mj-lt"/>
                <a:cs typeface="Arial" pitchFamily="34" charset="0"/>
              </a:rPr>
              <a:t>Talk 11: </a:t>
            </a:r>
            <a:r>
              <a:rPr lang="en-US" sz="3200" b="1" dirty="0">
                <a:solidFill>
                  <a:srgbClr val="000000"/>
                </a:solidFill>
                <a:latin typeface="+mj-lt"/>
              </a:rPr>
              <a:t>Power System Optimization and Locational Marginal Prices</a:t>
            </a:r>
            <a:endParaRPr lang="en-US" sz="3200" b="1" kern="0" dirty="0">
              <a:solidFill>
                <a:srgbClr val="000000"/>
              </a:solidFill>
              <a:latin typeface="+mj-lt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F4B543-F86E-F78F-72B3-295CF9DA8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Prairie State Energy Camp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4AFF97-2D85-7A39-79FD-6F8A230843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airie State Energy Campus (PSEC) is a 1600 MW coal plant in Southern Illinois with its own coal mine </a:t>
            </a:r>
            <a:br>
              <a:rPr lang="en-US" dirty="0"/>
            </a:br>
            <a:r>
              <a:rPr lang="en-US" dirty="0"/>
              <a:t>that opened in 2012</a:t>
            </a:r>
          </a:p>
          <a:p>
            <a:pPr lvl="1"/>
            <a:r>
              <a:rPr lang="en-US" dirty="0"/>
              <a:t>It is owned by municipals and coops (my former</a:t>
            </a:r>
            <a:br>
              <a:rPr lang="en-US" dirty="0"/>
            </a:br>
            <a:r>
              <a:rPr lang="en-US" dirty="0"/>
              <a:t>coop got &gt;60% of the energy from PSEC)</a:t>
            </a:r>
          </a:p>
          <a:p>
            <a:pPr lvl="1"/>
            <a:r>
              <a:rPr lang="en-US" dirty="0"/>
              <a:t>While relatively efficient, it is one of the US’s </a:t>
            </a:r>
            <a:br>
              <a:rPr lang="en-US" dirty="0"/>
            </a:br>
            <a:r>
              <a:rPr lang="en-US" dirty="0"/>
              <a:t>largest sources of CO2 emissions</a:t>
            </a:r>
          </a:p>
          <a:p>
            <a:pPr lvl="1"/>
            <a:r>
              <a:rPr lang="en-US" dirty="0"/>
              <a:t>It cost an estimate $4 billion to build; if it sells</a:t>
            </a:r>
            <a:br>
              <a:rPr lang="en-US" dirty="0"/>
            </a:br>
            <a:r>
              <a:rPr lang="en-US" dirty="0"/>
              <a:t>its power at $30/MWh then maximum yearly </a:t>
            </a:r>
            <a:br>
              <a:rPr lang="en-US" dirty="0"/>
            </a:br>
            <a:r>
              <a:rPr lang="en-US" dirty="0"/>
              <a:t>income would be $30*1600*8760=$420 million</a:t>
            </a:r>
          </a:p>
          <a:p>
            <a:r>
              <a:rPr lang="en-US" dirty="0"/>
              <a:t>Illinois’s new clean energy law requires PSEC to reduce carbon emissions by 45% by 1/1/35 and be 100% carbon free by the end of 2045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F98ABBD-C461-FE4D-E4F0-6FE9BCDD1D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828800"/>
            <a:ext cx="4572000" cy="3044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3E7BD2E-C970-087F-0772-F95AF1D3497C}"/>
              </a:ext>
            </a:extLst>
          </p:cNvPr>
          <p:cNvSpPr txBox="1"/>
          <p:nvPr/>
        </p:nvSpPr>
        <p:spPr>
          <a:xfrm>
            <a:off x="990600" y="6306127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: Pantagraph.co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67969A-CAAB-BF3B-52F3-DEF84294D7D2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7670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0C099B-3C45-DF0A-AAAF-6ABCB13B0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Grid Economic O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2C8335-875D-1B23-0823-D61C113CE4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5791200" cy="1386840"/>
          </a:xfrm>
        </p:spPr>
        <p:txBody>
          <a:bodyPr/>
          <a:lstStyle/>
          <a:p>
            <a:r>
              <a:rPr lang="en-US" dirty="0"/>
              <a:t>Electric grid operations have been optimized for many decades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480778-7733-3572-2CD9-BE39BB040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240" y="2477054"/>
            <a:ext cx="5361760" cy="4267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03C08EF-CF49-D30D-65F7-8C6BCFB169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0" y="1280160"/>
            <a:ext cx="5115370" cy="5477625"/>
          </a:xfrm>
          <a:prstGeom prst="rect">
            <a:avLst/>
          </a:prstGeom>
        </p:spPr>
      </p:pic>
      <p:sp>
        <p:nvSpPr>
          <p:cNvPr id="10" name="Text Box 5">
            <a:extLst>
              <a:ext uri="{FF2B5EF4-FFF2-40B4-BE49-F238E27FC236}">
                <a16:creationId xmlns:a16="http://schemas.microsoft.com/office/drawing/2014/main" id="{7AF4A15E-A419-A2E9-5F37-650CE7855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44670" y="3429000"/>
            <a:ext cx="1143000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1958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0F5AD0F7-1F1D-75D7-4D7E-CC3CDBC5C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048" y="2286000"/>
            <a:ext cx="1126834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192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EAA331-067B-AED5-9D04-924467503C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116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535FC9-AE3B-FB4F-AE4C-D76354072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 Dispatch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AA6690-A30F-D99D-D527-004ED1FA6F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conomic dispatch is a constrained minimization</a:t>
            </a:r>
          </a:p>
          <a:p>
            <a:pPr lvl="1"/>
            <a:r>
              <a:rPr lang="en-US" dirty="0"/>
              <a:t>The cost function is often generation cost in an area</a:t>
            </a:r>
          </a:p>
          <a:p>
            <a:pPr lvl="1"/>
            <a:r>
              <a:rPr lang="en-US" dirty="0"/>
              <a:t>Single equality constraint is the real power balance</a:t>
            </a:r>
          </a:p>
          <a:p>
            <a:r>
              <a:rPr lang="en-US" dirty="0"/>
              <a:t>Solved by setting up the Lagrangian (with P</a:t>
            </a:r>
            <a:r>
              <a:rPr lang="en-US" baseline="-25000" dirty="0"/>
              <a:t>D</a:t>
            </a:r>
            <a:r>
              <a:rPr lang="en-US" dirty="0"/>
              <a:t> the load and P</a:t>
            </a:r>
            <a:r>
              <a:rPr lang="en-US" baseline="-25000" dirty="0"/>
              <a:t>L</a:t>
            </a:r>
            <a:r>
              <a:rPr lang="en-US" dirty="0"/>
              <a:t> the losses)</a:t>
            </a:r>
            <a:br>
              <a:rPr lang="en-US" dirty="0"/>
            </a:br>
            <a:br>
              <a:rPr lang="en-US" dirty="0"/>
            </a:br>
            <a:r>
              <a:rPr lang="en-US" dirty="0"/>
              <a:t> </a:t>
            </a:r>
          </a:p>
          <a:p>
            <a:r>
              <a:rPr lang="en-US" dirty="0"/>
              <a:t>A necessary condition for a minimum is that the gradient is zero.  Without losses this occurs when all generators are dispatched at the same marginal cost (except when they hit a limit)</a:t>
            </a:r>
          </a:p>
          <a:p>
            <a:r>
              <a:rPr lang="en-US" dirty="0"/>
              <a:t>The marginal (or incremental) cost tells how much it would cost to produce one more MW for an hour ($/MWh)    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11C531-B2CF-303C-5DA4-0E4347741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08454"/>
              </p:ext>
            </p:extLst>
          </p:nvPr>
        </p:nvGraphicFramePr>
        <p:xfrm>
          <a:off x="1143000" y="3276600"/>
          <a:ext cx="61071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02240" imgH="990360" progId="Equation.DSMT4">
                  <p:embed/>
                </p:oleObj>
              </mc:Choice>
              <mc:Fallback>
                <p:oleObj name="Equation" r:id="rId2" imgW="7302240" imgH="990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1071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DFB8C8F-B591-70C3-0F91-C47F20AA4D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105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Example without Losse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3" r="14766" b="11665"/>
          <a:stretch/>
        </p:blipFill>
        <p:spPr bwMode="auto">
          <a:xfrm>
            <a:off x="381000" y="1399761"/>
            <a:ext cx="7391400" cy="4401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14400" y="5853176"/>
            <a:ext cx="4343399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Case is </a:t>
            </a:r>
            <a:r>
              <a:rPr lang="en-US" altLang="en-US" sz="2400" b="1" dirty="0">
                <a:solidFill>
                  <a:srgbClr val="1E0000"/>
                </a:solidFill>
              </a:rPr>
              <a:t>B5_EconomicDispatch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94941634-8A7F-8981-0AD9-975325C4A44F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506A9AF-0EF3-9C7A-2FEA-364009C23B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t="1" r="34401" b="35768"/>
          <a:stretch/>
        </p:blipFill>
        <p:spPr>
          <a:xfrm>
            <a:off x="7867957" y="1143000"/>
            <a:ext cx="4069492" cy="2895600"/>
          </a:xfrm>
          <a:prstGeom prst="rect">
            <a:avLst/>
          </a:prstGeom>
        </p:spPr>
      </p:pic>
      <p:sp>
        <p:nvSpPr>
          <p:cNvPr id="10" name="Text Box 5">
            <a:extLst>
              <a:ext uri="{FF2B5EF4-FFF2-40B4-BE49-F238E27FC236}">
                <a16:creationId xmlns:a16="http://schemas.microsoft.com/office/drawing/2014/main" id="{9BFDFB70-B473-766E-7F3E-36DC6C21A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0746" y="4104144"/>
            <a:ext cx="3996454" cy="230832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To include the marginal impact of losses, select </a:t>
            </a:r>
            <a:r>
              <a:rPr lang="en-US" altLang="en-US" b="1" dirty="0">
                <a:solidFill>
                  <a:srgbClr val="1E0000"/>
                </a:solidFill>
              </a:rPr>
              <a:t>Simulator Options, Power Flow Solution, Advanced Options Page 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1E0000"/>
                </a:solidFill>
              </a:rPr>
              <a:t>then check Include Loss Penalty Factors in ED</a:t>
            </a:r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 </a:t>
            </a:r>
            <a:endParaRPr lang="en-US" altLang="en-US" sz="2400" b="1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0581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E8338-CE5B-668D-7857-73E6282070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on 37 Bus Ca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D1FECD-5CD5-8AA7-1333-E49FA4426A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658600" cy="1066800"/>
          </a:xfrm>
        </p:spPr>
        <p:txBody>
          <a:bodyPr/>
          <a:lstStyle/>
          <a:p>
            <a:r>
              <a:rPr lang="en-US" dirty="0"/>
              <a:t>To see economic dispatch on the 37 bus case, open case PSC_37Bus_EconomicDispatch; to see a graph of the generator costs right-click on any generator and select </a:t>
            </a:r>
            <a:r>
              <a:rPr lang="en-US" b="1" dirty="0"/>
              <a:t>Curves, All Area Gen IC Curv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514B7A-DEE1-494D-5570-AE6ECB12E6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126" r="28986"/>
          <a:stretch/>
        </p:blipFill>
        <p:spPr>
          <a:xfrm>
            <a:off x="474617" y="2667000"/>
            <a:ext cx="5394960" cy="38607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7586F69-DAF8-6879-7A00-14E497B3A1C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" t="4" r="34824" b="34663"/>
          <a:stretch/>
        </p:blipFill>
        <p:spPr>
          <a:xfrm>
            <a:off x="5943600" y="2667000"/>
            <a:ext cx="5554824" cy="3581400"/>
          </a:xfrm>
          <a:prstGeom prst="rect">
            <a:avLst/>
          </a:prstGeom>
        </p:spPr>
      </p:pic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A18FC31A-0FDD-4121-CB90-0BE5FEB2DA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9548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74143-BD3A-64BF-6C86-967837EFC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Supply Cur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4F4545-A857-3827-8AF6-8F5E9483F8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1158240"/>
          </a:xfrm>
        </p:spPr>
        <p:txBody>
          <a:bodyPr/>
          <a:lstStyle/>
          <a:p>
            <a:r>
              <a:rPr lang="en-US" dirty="0"/>
              <a:t>The area supply curve shows how the marginal cost for an area (or the entire case) varies assuming an economic dispatch</a:t>
            </a:r>
          </a:p>
          <a:p>
            <a:pPr lvl="1"/>
            <a:r>
              <a:rPr lang="en-US" dirty="0"/>
              <a:t>The curves for an area or super area are available in their case information displays by right-clicking and selecting </a:t>
            </a:r>
            <a:r>
              <a:rPr lang="en-US" b="1" dirty="0"/>
              <a:t>Plot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then one of its options</a:t>
            </a:r>
          </a:p>
          <a:p>
            <a:pPr lvl="1"/>
            <a:r>
              <a:rPr lang="en-US" dirty="0"/>
              <a:t>This is a quick way to get an overall</a:t>
            </a:r>
            <a:br>
              <a:rPr lang="en-US" dirty="0"/>
            </a:br>
            <a:r>
              <a:rPr lang="en-US" dirty="0"/>
              <a:t>feel for a case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E2E00A-A2AE-940C-710F-75CDEB966B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" t="2" r="33900" b="34359"/>
          <a:stretch/>
        </p:blipFill>
        <p:spPr>
          <a:xfrm>
            <a:off x="838200" y="4297030"/>
            <a:ext cx="4876800" cy="21130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2DDA8B-6196-E352-C71C-3E6A7780DD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" t="2" r="35473" b="34359"/>
          <a:stretch/>
        </p:blipFill>
        <p:spPr>
          <a:xfrm>
            <a:off x="6096000" y="2660590"/>
            <a:ext cx="4276770" cy="18352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EF01A0B-F56D-4DE6-A979-B653BEC61D6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" t="-2" r="34524" b="34398"/>
          <a:stretch/>
        </p:blipFill>
        <p:spPr>
          <a:xfrm>
            <a:off x="6172200" y="4538749"/>
            <a:ext cx="5334000" cy="2078182"/>
          </a:xfrm>
          <a:prstGeom prst="rect">
            <a:avLst/>
          </a:prstGeom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AD2816D9-38F4-4026-77A0-3E941AD09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307916"/>
            <a:ext cx="3581400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b="1" dirty="0">
                <a:solidFill>
                  <a:srgbClr val="1E0000"/>
                </a:solidFill>
              </a:rPr>
              <a:t>PSC_37Bus </a:t>
            </a:r>
            <a:r>
              <a:rPr lang="en-US" altLang="en-US" dirty="0">
                <a:solidFill>
                  <a:srgbClr val="1E0000"/>
                </a:solidFill>
              </a:rPr>
              <a:t>Supply Curve </a:t>
            </a:r>
            <a:endParaRPr lang="en-US" altLang="en-US" sz="2400" b="1" dirty="0">
              <a:solidFill>
                <a:srgbClr val="1E0000"/>
              </a:solidFill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4DBACE01-AE98-1CC3-4B4A-CF68B76B2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134" y="2747197"/>
            <a:ext cx="2285999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b="1" dirty="0">
                <a:solidFill>
                  <a:srgbClr val="1E0000"/>
                </a:solidFill>
              </a:rPr>
              <a:t>Texas2000 </a:t>
            </a:r>
            <a:r>
              <a:rPr lang="en-US" altLang="en-US" dirty="0">
                <a:solidFill>
                  <a:srgbClr val="1E0000"/>
                </a:solidFill>
              </a:rPr>
              <a:t>Supply Curve </a:t>
            </a:r>
            <a:endParaRPr lang="en-US" altLang="en-US" sz="2400" b="1" dirty="0">
              <a:solidFill>
                <a:srgbClr val="1E0000"/>
              </a:solidFill>
            </a:endParaRP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9218743D-31DB-6CD1-4F7A-F9F236126D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4973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ptimal Power Flow (OPF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OPF functionally combines the power flow with economic dispatch</a:t>
            </a:r>
          </a:p>
          <a:p>
            <a:pPr eaLnBrk="1" hangingPunct="1"/>
            <a:r>
              <a:rPr lang="en-US" altLang="en-US" dirty="0"/>
              <a:t>SCOPF adds in contingency analysis </a:t>
            </a:r>
          </a:p>
          <a:p>
            <a:pPr eaLnBrk="1" hangingPunct="1"/>
            <a:r>
              <a:rPr lang="en-US" altLang="en-US" dirty="0"/>
              <a:t>Goal of OPF and SCOPF is to minimize a cost function, such as operating cost, taking into account realistic equality and inequality constraints</a:t>
            </a:r>
          </a:p>
          <a:p>
            <a:pPr eaLnBrk="1" hangingPunct="1"/>
            <a:r>
              <a:rPr lang="en-US" altLang="en-US" dirty="0"/>
              <a:t>Equality constraints</a:t>
            </a:r>
          </a:p>
          <a:p>
            <a:pPr lvl="1" eaLnBrk="1" hangingPunct="1"/>
            <a:r>
              <a:rPr lang="en-US" altLang="en-US" dirty="0"/>
              <a:t>bus real and reactive power balance</a:t>
            </a:r>
          </a:p>
          <a:p>
            <a:pPr lvl="1" eaLnBrk="1" hangingPunct="1"/>
            <a:r>
              <a:rPr lang="en-US" altLang="en-US" dirty="0"/>
              <a:t>generator voltage setpoints</a:t>
            </a:r>
          </a:p>
          <a:p>
            <a:pPr lvl="1" eaLnBrk="1" hangingPunct="1"/>
            <a:r>
              <a:rPr lang="en-US" altLang="en-US" dirty="0"/>
              <a:t>area MW interchange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A85F2D-E264-3606-F417-F74778C5135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7617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Inequality constraints</a:t>
            </a:r>
          </a:p>
          <a:p>
            <a:pPr lvl="1" eaLnBrk="1" hangingPunct="1"/>
            <a:r>
              <a:rPr lang="en-US" altLang="en-US" dirty="0"/>
              <a:t>transmission line/transformer/interface flow limits</a:t>
            </a:r>
          </a:p>
          <a:p>
            <a:pPr lvl="1" eaLnBrk="1" hangingPunct="1"/>
            <a:r>
              <a:rPr lang="en-US" altLang="en-US" dirty="0"/>
              <a:t>generator MW limits</a:t>
            </a:r>
          </a:p>
          <a:p>
            <a:pPr lvl="1" eaLnBrk="1" hangingPunct="1"/>
            <a:r>
              <a:rPr lang="en-US" altLang="en-US" dirty="0"/>
              <a:t>generator reactive power capability curves</a:t>
            </a:r>
          </a:p>
          <a:p>
            <a:pPr lvl="1" eaLnBrk="1" hangingPunct="1"/>
            <a:r>
              <a:rPr lang="en-US" altLang="en-US" dirty="0"/>
              <a:t>bus voltage magnitudes (not yet implemented in Simulator OPF)</a:t>
            </a:r>
          </a:p>
          <a:p>
            <a:pPr eaLnBrk="1" hangingPunct="1"/>
            <a:r>
              <a:rPr lang="en-US" altLang="en-US" dirty="0"/>
              <a:t>Available Controls</a:t>
            </a:r>
          </a:p>
          <a:p>
            <a:pPr lvl="1" eaLnBrk="1" hangingPunct="1"/>
            <a:r>
              <a:rPr lang="en-US" altLang="en-US" dirty="0"/>
              <a:t>generator MW outputs</a:t>
            </a:r>
          </a:p>
          <a:p>
            <a:pPr lvl="1" eaLnBrk="1" hangingPunct="1"/>
            <a:r>
              <a:rPr lang="en-US" altLang="en-US" dirty="0"/>
              <a:t>transformer taps and phase angles</a:t>
            </a:r>
          </a:p>
          <a:p>
            <a:pPr lvl="1" eaLnBrk="1" hangingPunct="1"/>
            <a:r>
              <a:rPr lang="en-US" altLang="en-US" dirty="0"/>
              <a:t>reactive power control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BD8C52-20B4-8D8B-35AA-F5BFD1A37CA1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3137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altLang="en-US" dirty="0"/>
              <a:t>Two Example OPF Solut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9822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Non-linear approach using Newton’s method</a:t>
            </a:r>
          </a:p>
          <a:p>
            <a:pPr lvl="1" eaLnBrk="1" hangingPunct="1"/>
            <a:r>
              <a:rPr lang="en-US" altLang="en-US" dirty="0"/>
              <a:t>handles marginal losses well, but is relatively slow and has problems determining binding constraints</a:t>
            </a:r>
          </a:p>
          <a:p>
            <a:pPr lvl="1" eaLnBrk="1" hangingPunct="1"/>
            <a:r>
              <a:rPr lang="en-US" altLang="en-US" dirty="0"/>
              <a:t>Generation costs (and other costs) represented by quadratic or cubic functions </a:t>
            </a:r>
          </a:p>
          <a:p>
            <a:pPr eaLnBrk="1" hangingPunct="1"/>
            <a:r>
              <a:rPr lang="en-US" altLang="en-US" dirty="0"/>
              <a:t>Linear Programming </a:t>
            </a:r>
          </a:p>
          <a:p>
            <a:pPr lvl="1" eaLnBrk="1" hangingPunct="1"/>
            <a:r>
              <a:rPr lang="en-US" altLang="en-US" dirty="0"/>
              <a:t>fast and efficient in determining binding constraints, but can have difficulty with marginal losses.</a:t>
            </a:r>
          </a:p>
          <a:p>
            <a:pPr lvl="1" eaLnBrk="1" hangingPunct="1"/>
            <a:r>
              <a:rPr lang="en-US" altLang="en-US" dirty="0"/>
              <a:t>used in PowerWorld Simulator</a:t>
            </a:r>
          </a:p>
          <a:p>
            <a:pPr lvl="1" eaLnBrk="1" hangingPunct="1"/>
            <a:r>
              <a:rPr lang="en-US" altLang="en-US" dirty="0"/>
              <a:t>generation costs (and other costs) represented by piecewise linear functions</a:t>
            </a:r>
          </a:p>
          <a:p>
            <a:pPr eaLnBrk="1" hangingPunct="1"/>
            <a:r>
              <a:rPr lang="en-US" altLang="en-US" dirty="0"/>
              <a:t>Both can be implemented using an ac or dc power flow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381598-CBFD-3BB3-9AB8-FC2CA2AF4D3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6342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SCOPF Application: Locational Marginal Prices (LMP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3733800"/>
          </a:xfrm>
        </p:spPr>
        <p:txBody>
          <a:bodyPr/>
          <a:lstStyle/>
          <a:p>
            <a:r>
              <a:rPr lang="en-US" dirty="0"/>
              <a:t>When OPF includes contingency analysis it is know as the Security-Constrained OPF (SCOPF)</a:t>
            </a:r>
          </a:p>
          <a:p>
            <a:r>
              <a:rPr lang="en-US" dirty="0"/>
              <a:t>OPF dates back to 1960’s with thousands of papers</a:t>
            </a:r>
          </a:p>
          <a:p>
            <a:r>
              <a:rPr lang="en-US" dirty="0"/>
              <a:t>The locational marginal price (LMP) tells the cost of providing electricity to a given location (bus) in the system</a:t>
            </a:r>
          </a:p>
          <a:p>
            <a:r>
              <a:rPr lang="en-US" dirty="0"/>
              <a:t>Concept introduced by Schweppe in 1985</a:t>
            </a:r>
          </a:p>
          <a:p>
            <a:pPr lvl="1"/>
            <a:r>
              <a:rPr lang="en-US" dirty="0"/>
              <a:t>F.C. Schweppe, M. Caramanis, R. Tabors, “Evaluation of Spot Price Based Electricity Rates,” </a:t>
            </a:r>
            <a:r>
              <a:rPr lang="en-US" i="1" dirty="0"/>
              <a:t>IEEE Trans. Power App and Syst</a:t>
            </a:r>
            <a:r>
              <a:rPr lang="en-US" dirty="0"/>
              <a:t>., July 1985 </a:t>
            </a:r>
          </a:p>
          <a:p>
            <a:r>
              <a:rPr lang="en-US" dirty="0"/>
              <a:t>LMPs are a direct result of an SCOPF, and are widely used in many electricity markets worldwide both ahead and in real-time</a:t>
            </a:r>
          </a:p>
          <a:p>
            <a:r>
              <a:rPr lang="en-US" dirty="0"/>
              <a:t>The exact calculations are market specific 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56D0011-4841-DD56-3A1D-21FEE8642924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3788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C5316-474B-4CB6-DCCB-7DCB40E26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1198E9-D5E4-51D9-2A2D-6BEF6C027D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287000" cy="3733800"/>
          </a:xfrm>
        </p:spPr>
        <p:txBody>
          <a:bodyPr/>
          <a:lstStyle/>
          <a:p>
            <a:r>
              <a:rPr lang="en-US" dirty="0"/>
              <a:t>With the traditional vertically integrated utility the electric grid was planned holistically with the goal of minimizing total costs while meeting some desired level of reliability (and perhaps resiliency)</a:t>
            </a:r>
          </a:p>
          <a:p>
            <a:r>
              <a:rPr lang="en-US" dirty="0"/>
              <a:t>With deregulation and open access the risk has moved to at least somewhat to independent generation companies</a:t>
            </a:r>
          </a:p>
          <a:p>
            <a:r>
              <a:rPr lang="en-US" dirty="0"/>
              <a:t>Planning has moved from a single utility to potentially a large number of players with different goals</a:t>
            </a:r>
          </a:p>
          <a:p>
            <a:r>
              <a:rPr lang="en-US" dirty="0"/>
              <a:t>Different generation technologies can have vastly different costs, especially when considering capital versus operating costs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321657-90F7-8962-EE06-26B0B1BDFC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8250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AD836-A7C4-7A97-1356-F637F23F1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ERCOT Security Sequenc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E61313-37A5-F45F-C1F8-53C592300B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1386840"/>
          </a:xfrm>
        </p:spPr>
        <p:txBody>
          <a:bodyPr/>
          <a:lstStyle/>
          <a:p>
            <a:r>
              <a:rPr lang="en-US" dirty="0"/>
              <a:t>The ERCOT Nodal Protocols document (latest July 2022) details the process used by ERCOT</a:t>
            </a:r>
          </a:p>
          <a:p>
            <a:pPr lvl="1"/>
            <a:r>
              <a:rPr lang="en-US" dirty="0"/>
              <a:t>RUC is Reliability Unit</a:t>
            </a:r>
            <a:br>
              <a:rPr lang="en-US" dirty="0"/>
            </a:br>
            <a:r>
              <a:rPr lang="en-US" dirty="0"/>
              <a:t>Commitment</a:t>
            </a:r>
          </a:p>
          <a:p>
            <a:pPr lvl="1"/>
            <a:r>
              <a:rPr lang="en-US" dirty="0"/>
              <a:t>DRUC is the Day-Ahead</a:t>
            </a:r>
            <a:br>
              <a:rPr lang="en-US" dirty="0"/>
            </a:br>
            <a:r>
              <a:rPr lang="en-US" dirty="0"/>
              <a:t>Reliability Unit Commitment</a:t>
            </a:r>
          </a:p>
          <a:p>
            <a:pPr lvl="1"/>
            <a:r>
              <a:rPr lang="en-US" dirty="0"/>
              <a:t>HRUC is the Hourly</a:t>
            </a:r>
            <a:br>
              <a:rPr lang="en-US" dirty="0"/>
            </a:br>
            <a:r>
              <a:rPr lang="en-US" dirty="0"/>
              <a:t>Reliability Unit Commitment</a:t>
            </a:r>
            <a:br>
              <a:rPr lang="en-US" dirty="0"/>
            </a:br>
            <a:endParaRPr lang="en-US" dirty="0"/>
          </a:p>
          <a:p>
            <a:pPr lvl="1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29E5002-B8E0-2533-327E-F3701A4D00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7120" y="1947943"/>
            <a:ext cx="6858000" cy="4444126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84ED8FE-AC6E-17ED-0F72-025E9087F5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0103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8A4FE-6C1F-E4EA-C5C6-D422AC0BF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LMPs, March 15, 2024 at 4:25 p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3254267-3A90-55FA-3357-0207797AA24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24200" y="1227551"/>
            <a:ext cx="5562600" cy="522884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243D46-A5C7-7E26-36CE-490DC75CE452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9832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EE731B-FD8E-90BE-C901-41B6F9A5C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Problem Form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CE7DCF-C6F2-751B-6B42-A40A7F5E69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PF is usually formulated as a minimization with equality and inequality constraint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where </a:t>
            </a:r>
            <a:r>
              <a:rPr lang="en-US" b="1" dirty="0"/>
              <a:t>x</a:t>
            </a:r>
            <a:r>
              <a:rPr lang="en-US" dirty="0"/>
              <a:t> is a vector of dependent variables (such as the bus voltage magnitudes and angles), </a:t>
            </a:r>
            <a:r>
              <a:rPr lang="en-US" b="1" dirty="0"/>
              <a:t>u</a:t>
            </a:r>
            <a:r>
              <a:rPr lang="en-US" dirty="0"/>
              <a:t> is a vector of the control variables, F(</a:t>
            </a:r>
            <a:r>
              <a:rPr lang="en-US" b="1" dirty="0"/>
              <a:t>x</a:t>
            </a:r>
            <a:r>
              <a:rPr lang="en-US" dirty="0"/>
              <a:t>,</a:t>
            </a:r>
            <a:r>
              <a:rPr lang="en-US" b="1" dirty="0"/>
              <a:t>u</a:t>
            </a:r>
            <a:r>
              <a:rPr lang="en-US" dirty="0"/>
              <a:t>) is the scalar objective function, </a:t>
            </a:r>
            <a:r>
              <a:rPr lang="en-US" b="1" dirty="0"/>
              <a:t>g</a:t>
            </a:r>
            <a:r>
              <a:rPr lang="en-US" dirty="0"/>
              <a:t> is a set of equality constraints (e.g., the power balance equations) and </a:t>
            </a:r>
            <a:r>
              <a:rPr lang="en-US" b="1" dirty="0"/>
              <a:t>h</a:t>
            </a:r>
            <a:r>
              <a:rPr lang="en-US" dirty="0"/>
              <a:t> is a set of inequality constraints (such as line flows)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EE7F42-D8BD-EE76-B6E9-0D7525E05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62594"/>
              </p:ext>
            </p:extLst>
          </p:nvPr>
        </p:nvGraphicFramePr>
        <p:xfrm>
          <a:off x="1050835" y="2414437"/>
          <a:ext cx="640080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431640" progId="Equation.DSMT4">
                  <p:embed/>
                </p:oleObj>
              </mc:Choice>
              <mc:Fallback>
                <p:oleObj name="Equation" r:id="rId2" imgW="311148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835" y="2414437"/>
                        <a:ext cx="6400801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51D2A8EC-4888-30F6-E742-439ECF3799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8404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A1936-CE7F-6929-9334-99F553413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Solution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066D83-7C3C-ECDC-3953-6B8E498B80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olution iterates between</a:t>
            </a:r>
          </a:p>
          <a:p>
            <a:pPr lvl="1"/>
            <a:r>
              <a:rPr lang="en-US" altLang="en-US" dirty="0"/>
              <a:t>solving a full ac or dc power flow solution</a:t>
            </a:r>
          </a:p>
          <a:p>
            <a:pPr lvl="2"/>
            <a:r>
              <a:rPr lang="en-US" altLang="en-US" sz="2400" dirty="0"/>
              <a:t>enforces real/reactive power balance at each bus</a:t>
            </a:r>
          </a:p>
          <a:p>
            <a:pPr lvl="2"/>
            <a:r>
              <a:rPr lang="en-US" altLang="en-US" sz="2400" dirty="0"/>
              <a:t>enforces generator reactive limits</a:t>
            </a:r>
          </a:p>
          <a:p>
            <a:pPr lvl="2"/>
            <a:r>
              <a:rPr lang="en-US" altLang="en-US" sz="2400" dirty="0"/>
              <a:t>system controls are assumed fixed </a:t>
            </a:r>
          </a:p>
          <a:p>
            <a:pPr lvl="2"/>
            <a:r>
              <a:rPr lang="en-US" altLang="en-US" sz="2400" dirty="0"/>
              <a:t>takes into account non-linearities</a:t>
            </a:r>
          </a:p>
          <a:p>
            <a:pPr lvl="1"/>
            <a:r>
              <a:rPr lang="en-US" altLang="en-US" dirty="0"/>
              <a:t>solving a primal LP</a:t>
            </a:r>
          </a:p>
          <a:p>
            <a:pPr lvl="2"/>
            <a:r>
              <a:rPr lang="en-US" altLang="en-US" sz="2400" dirty="0"/>
              <a:t>changes system controls to enforce linearized constraints while minimizing cos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68DF08-A859-4466-3297-6AB2A825FB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3925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24A8E4D-B993-AEEA-2496-4DFA9AEFB1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508687"/>
            <a:ext cx="8610600" cy="3908612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Two Bus with Unconstrained Line</a:t>
            </a:r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 flipH="1">
            <a:off x="6475845" y="2105140"/>
            <a:ext cx="1981200" cy="228600"/>
          </a:xfrm>
          <a:prstGeom prst="line">
            <a:avLst/>
          </a:prstGeom>
          <a:noFill/>
          <a:ln w="50800">
            <a:solidFill>
              <a:schemeClr val="tx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 sz="2800" dirty="0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8550566" y="1388443"/>
            <a:ext cx="26670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ransmission line is not overloade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143000" y="1230869"/>
            <a:ext cx="2514600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With no overloads the OPF matches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he economic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dispatch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4267200" y="5181601"/>
            <a:ext cx="61722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Marginal cost of supplying power to each bus (locational marginal costs)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 flipV="1">
            <a:off x="5562600" y="3657600"/>
            <a:ext cx="609600" cy="1447800"/>
          </a:xfrm>
          <a:prstGeom prst="line">
            <a:avLst/>
          </a:prstGeom>
          <a:noFill/>
          <a:ln w="50800">
            <a:solidFill>
              <a:schemeClr val="tx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 sz="2800" dirty="0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H="1" flipV="1">
            <a:off x="9507682" y="3587088"/>
            <a:ext cx="187036" cy="1507922"/>
          </a:xfrm>
          <a:prstGeom prst="line">
            <a:avLst/>
          </a:prstGeom>
          <a:noFill/>
          <a:ln w="50800">
            <a:solidFill>
              <a:schemeClr val="tx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 sz="2800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DDF68BF2-04D1-5915-F9A4-FA1BDB3B5BDD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9836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2D5BF89-F90F-EF15-66A7-B709514609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552" y="1508760"/>
            <a:ext cx="8621659" cy="3913632"/>
          </a:xfrm>
          <a:prstGeom prst="rect">
            <a:avLst/>
          </a:prstGeom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Two Bus with Constrained Line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209801" y="5100323"/>
            <a:ext cx="7772399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With the line loaded to its limit, additional load at Bus A must be supplied locally, causing the marginal costs to diverge.  </a:t>
            </a: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049AE58D-3E84-73AA-62F3-528AA7A7F666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1534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ree Bus (B3)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11252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Consider a three bus case (Bus 1 is system slack), with all buses connected through 0.1 pu reactance lines, each with a 100 MVA limit</a:t>
            </a:r>
          </a:p>
          <a:p>
            <a:pPr eaLnBrk="1" hangingPunct="1"/>
            <a:r>
              <a:rPr lang="en-US" altLang="en-US" dirty="0"/>
              <a:t>Let the generator marginal costs be </a:t>
            </a:r>
          </a:p>
          <a:p>
            <a:pPr lvl="1" eaLnBrk="1" hangingPunct="1"/>
            <a:r>
              <a:rPr lang="en-US" altLang="en-US" dirty="0"/>
              <a:t>Bus 1: 10 $ / MWhr; Range = 0 to 400 MW</a:t>
            </a:r>
          </a:p>
          <a:p>
            <a:pPr lvl="1" eaLnBrk="1" hangingPunct="1"/>
            <a:r>
              <a:rPr lang="en-US" altLang="en-US" dirty="0"/>
              <a:t>Bus 2: 12 $ / MWhr; Range = 0 to 400 MW</a:t>
            </a:r>
          </a:p>
          <a:p>
            <a:pPr lvl="1" eaLnBrk="1" hangingPunct="1"/>
            <a:r>
              <a:rPr lang="en-US" altLang="en-US" dirty="0"/>
              <a:t>Bus 3: 20 $ / MWhr; Range = 0 to 400 MW</a:t>
            </a:r>
          </a:p>
          <a:p>
            <a:pPr eaLnBrk="1" hangingPunct="1"/>
            <a:r>
              <a:rPr lang="en-US" altLang="en-US" dirty="0"/>
              <a:t>Assume a single 180 MW load at bus 2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C51A888D-C06C-A13C-A3C0-DF2FB88F7060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6526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95401"/>
            <a:ext cx="76200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B3 with Line Limits NOT Enforced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991600" y="3811516"/>
            <a:ext cx="2133599" cy="230832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Line between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Bus 1and Bus 3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is overloaded;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all buses have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the same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marginal cost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934FB81E-F2C3-034C-9DBF-AFC9BF4701F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6316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B3 with Line Limits Enforced</a:t>
            </a:r>
          </a:p>
        </p:txBody>
      </p:sp>
      <p:pic>
        <p:nvPicPr>
          <p:cNvPr id="31747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839200" y="4063325"/>
            <a:ext cx="2351926" cy="230832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LP OPF changes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generation to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remove violation.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Bus marginal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costs are now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different.  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4D808D51-A135-B843-6BC2-A81E589981A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6681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Verify Bus 3 Marginal Cost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8686800" y="3860079"/>
            <a:ext cx="2795189" cy="230832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One additional MW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of load at bus 3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raised total cost by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14 $/hr, as G2 went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up by 2 MW and G1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went down by 1MW 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9CE1C470-C8E2-7EF4-6F56-3C266F3A0EF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6655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828DA6-5473-5F8C-20FA-2AC1B3FB9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Mark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C1AB27-1C46-4AB9-610C-8EA870760E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North America several electricity markets have developed, many using locational marginal</a:t>
            </a:r>
            <a:br>
              <a:rPr lang="en-US" dirty="0"/>
            </a:br>
            <a:r>
              <a:rPr lang="en-US" dirty="0"/>
              <a:t>prices (LMPs)</a:t>
            </a:r>
          </a:p>
          <a:p>
            <a:r>
              <a:rPr lang="en-US" dirty="0"/>
              <a:t>This section</a:t>
            </a:r>
            <a:br>
              <a:rPr lang="en-US" dirty="0"/>
            </a:br>
            <a:r>
              <a:rPr lang="en-US" dirty="0"/>
              <a:t>covers the </a:t>
            </a:r>
            <a:br>
              <a:rPr lang="en-US" dirty="0"/>
            </a:br>
            <a:r>
              <a:rPr lang="en-US" dirty="0"/>
              <a:t>basics of </a:t>
            </a:r>
            <a:br>
              <a:rPr lang="en-US" dirty="0"/>
            </a:br>
            <a:r>
              <a:rPr lang="en-US" dirty="0"/>
              <a:t>power system</a:t>
            </a:r>
            <a:br>
              <a:rPr lang="en-US" dirty="0"/>
            </a:br>
            <a:r>
              <a:rPr lang="en-US" dirty="0"/>
              <a:t>optimization </a:t>
            </a:r>
            <a:br>
              <a:rPr lang="en-US" dirty="0"/>
            </a:br>
            <a:r>
              <a:rPr lang="en-US" dirty="0"/>
              <a:t>from a planning</a:t>
            </a:r>
            <a:br>
              <a:rPr lang="en-US" dirty="0"/>
            </a:br>
            <a:r>
              <a:rPr lang="en-US" dirty="0"/>
              <a:t>perspective</a:t>
            </a:r>
          </a:p>
          <a:p>
            <a:endParaRPr lang="en-US" dirty="0"/>
          </a:p>
        </p:txBody>
      </p:sp>
      <p:pic>
        <p:nvPicPr>
          <p:cNvPr id="1026" name="Picture 2" descr="RTO in America">
            <a:extLst>
              <a:ext uri="{FF2B5EF4-FFF2-40B4-BE49-F238E27FC236}">
                <a16:creationId xmlns:a16="http://schemas.microsoft.com/office/drawing/2014/main" id="{5A09137F-AED3-5B9B-4B01-7C352C6655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6781800" cy="4358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B294801-DA84-5E77-18C0-A0BE1E2712B3}"/>
              </a:ext>
            </a:extLst>
          </p:cNvPr>
          <p:cNvSpPr txBox="1"/>
          <p:nvPr/>
        </p:nvSpPr>
        <p:spPr>
          <a:xfrm>
            <a:off x="3810000" y="6096000"/>
            <a:ext cx="2763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mage source: FERC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F895E76-6254-CFDC-3609-0E8D8C83B8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702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y is bus 3 LMP = $14 /MW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All lines have equal impedance.  Power flow in a simple network distributes inversely to impedance of path.  </a:t>
            </a:r>
          </a:p>
          <a:p>
            <a:pPr lvl="1" eaLnBrk="1" hangingPunct="1"/>
            <a:r>
              <a:rPr lang="en-US" altLang="en-US" dirty="0"/>
              <a:t>For bus 1 to supply 1 MW to bus 3, 2/3 MW would take direct path from 1 to 3, while 1/3 MW would “loop around” from 1 to 2 to 3.  </a:t>
            </a:r>
          </a:p>
          <a:p>
            <a:pPr lvl="1" eaLnBrk="1" hangingPunct="1"/>
            <a:r>
              <a:rPr lang="en-US" altLang="en-US" dirty="0"/>
              <a:t>Likewise, for bus 2 to supply 1 MW to bus 3, 2/3MW would go from 2 to 3, while 1/3 MW would go from 2 to 1to 3.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2794DAF4-1CA0-DF3F-8F7C-F311D5012F8D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3719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Why is bus 3 LMP $ 14 / MWh, cont’d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0668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With the line from 1 to 3 limited, no additional power flows are allowed on it.</a:t>
            </a:r>
          </a:p>
          <a:p>
            <a:pPr eaLnBrk="1" hangingPunct="1"/>
            <a:r>
              <a:rPr lang="en-US" altLang="en-US" dirty="0"/>
              <a:t>To supply 1 more MW to bus 3 we need </a:t>
            </a:r>
          </a:p>
          <a:p>
            <a:pPr lvl="1" eaLnBrk="1" hangingPunct="1"/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</a:t>
            </a:r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1 MW</a:t>
            </a:r>
          </a:p>
          <a:p>
            <a:pPr lvl="1" eaLnBrk="1" hangingPunct="1"/>
            <a:r>
              <a:rPr lang="en-US" altLang="en-US" dirty="0"/>
              <a:t>2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1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0;  (no more flow on 1-3)</a:t>
            </a:r>
          </a:p>
          <a:p>
            <a:pPr eaLnBrk="1" hangingPunct="1"/>
            <a:r>
              <a:rPr lang="en-US" altLang="en-US" dirty="0"/>
              <a:t>Solving requires we up P</a:t>
            </a:r>
            <a:r>
              <a:rPr lang="en-US" altLang="en-US" baseline="-25000" dirty="0"/>
              <a:t>G2</a:t>
            </a:r>
            <a:r>
              <a:rPr lang="en-US" altLang="en-US" dirty="0"/>
              <a:t> by 2 MW and drop P</a:t>
            </a:r>
            <a:r>
              <a:rPr lang="en-US" altLang="en-US" baseline="-25000" dirty="0"/>
              <a:t>G1</a:t>
            </a:r>
            <a:r>
              <a:rPr lang="en-US" altLang="en-US" dirty="0"/>
              <a:t> by 1 MW -- a net increase of $24 – $10 = $14.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A090E7CC-7893-3A55-7D3A-8DB909349530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672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oth lines into Bus 3 Congested</a:t>
            </a:r>
          </a:p>
        </p:txBody>
      </p:sp>
      <p:pic>
        <p:nvPicPr>
          <p:cNvPr id="3584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8610600" y="3834679"/>
            <a:ext cx="2207656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For bus 3 loads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above 200 MW,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he load must be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supplied locally.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hen what if the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bus 3 generator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opens? </a:t>
            </a: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36126479-DE9B-CCC8-277C-59056B7D3518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8287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9D8DE-D095-4F25-A6CE-1D9382A67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th lines into Bus 3 Congested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4F322C2-C31B-7782-06D1-794AD0B793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905000"/>
            <a:ext cx="8504657" cy="4682134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47455" y="1219200"/>
            <a:ext cx="800100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An infeasible example can be created by opening the generator at Bus 3 with the Bus 3 load above 200 MW.  There is no way to serve the load without overloading a transmission line.  </a:t>
            </a:r>
            <a:r>
              <a:rPr lang="en-US" altLang="en-US" dirty="0">
                <a:solidFill>
                  <a:srgbClr val="1E0000"/>
                </a:solidFill>
              </a:rPr>
              <a:t> </a:t>
            </a:r>
            <a:endParaRPr lang="en-US" altLang="en-US" sz="2400" dirty="0">
              <a:solidFill>
                <a:srgbClr val="1E0000"/>
              </a:solidFill>
            </a:endParaRP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F5F4A3C7-E8ED-9E0E-8BA7-887E9E1A88A1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2331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5CC1B-57C6-0CF1-7BB9-360381BC1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Cost of Constraint Enforc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9194E-3F96-6D0D-3633-BBC7596CB3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LP solution the marginal costs of enforcing each constraint are provided by the </a:t>
            </a:r>
            <a:r>
              <a:rPr lang="en-US" b="1" dirty="0">
                <a:latin typeface="Symbol" panose="05050102010706020507" pitchFamily="18" charset="2"/>
              </a:rPr>
              <a:t>l</a:t>
            </a:r>
            <a:r>
              <a:rPr lang="en-US" dirty="0"/>
              <a:t> vector</a:t>
            </a:r>
          </a:p>
          <a:p>
            <a:r>
              <a:rPr lang="en-US" dirty="0"/>
              <a:t>Marginal costs are only associated with enforcing binding constraints; inequality constraints that are not binding have no associated cost</a:t>
            </a:r>
          </a:p>
          <a:p>
            <a:r>
              <a:rPr lang="en-US" dirty="0"/>
              <a:t>If there are no binding limit constraints, then the only constraint is associated with the power balance for each area (or the whole system)</a:t>
            </a:r>
          </a:p>
          <a:p>
            <a:pPr lvl="1"/>
            <a:r>
              <a:rPr lang="en-US" dirty="0"/>
              <a:t>The bus costs might be different because of the impact of marginal losses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E6D3CE-D988-B060-DE82-05106AA15C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5053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B9308-433E-104F-97A8-8662B9991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al Marginal Prices (LMP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03ED64-AB7C-C5D5-E4CF-36F9253725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OPF solution, the bus LMPs tell the marginal cost of supplying electricity to that bus</a:t>
            </a:r>
          </a:p>
          <a:p>
            <a:r>
              <a:rPr lang="en-US" dirty="0"/>
              <a:t>The term “congestion” is used to indicate when there are elements (such as transmission lines or transformers) that are at their limits; that is, the constraint is binding</a:t>
            </a:r>
          </a:p>
          <a:p>
            <a:r>
              <a:rPr lang="en-US" dirty="0"/>
              <a:t>Without losses and without congestion, all the LMPs would be the same</a:t>
            </a:r>
          </a:p>
          <a:p>
            <a:r>
              <a:rPr lang="en-US" dirty="0"/>
              <a:t>Congestion or losses causes unequal LMPs</a:t>
            </a:r>
          </a:p>
          <a:p>
            <a:r>
              <a:rPr lang="en-US" dirty="0"/>
              <a:t>The LMPs are calculated using the marginal costs of enforcing each constrain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B3255F-85FB-731B-3616-6A78260FF5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9329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35DC36-776F-4C6F-663F-F1A59EB2B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Case Optimal Power Flow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3FD736-2AAC-1ED1-AF8F-1096F59D7A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658600" cy="1158240"/>
          </a:xfrm>
        </p:spPr>
        <p:txBody>
          <a:bodyPr/>
          <a:lstStyle/>
          <a:p>
            <a:r>
              <a:rPr lang="en-US" dirty="0"/>
              <a:t>Load the case </a:t>
            </a:r>
            <a:r>
              <a:rPr lang="en-US" b="1" dirty="0"/>
              <a:t>B5_OPF</a:t>
            </a:r>
            <a:r>
              <a:rPr lang="en-US" dirty="0"/>
              <a:t>. Start the simulation and gradually increase the load; watch the variation in the LMP values</a:t>
            </a:r>
          </a:p>
          <a:p>
            <a:pPr lvl="1"/>
            <a:r>
              <a:rPr lang="en-US" dirty="0"/>
              <a:t>In Simulator a case can be automatically solved using the OPF by 1) setting the area AGC Status to </a:t>
            </a:r>
            <a:r>
              <a:rPr lang="en-US" b="1" dirty="0"/>
              <a:t>OPF</a:t>
            </a:r>
            <a:r>
              <a:rPr lang="en-US" dirty="0"/>
              <a:t>, and 2) in </a:t>
            </a:r>
            <a:r>
              <a:rPr lang="en-US" b="1" dirty="0"/>
              <a:t>Simulator Options, Environment </a:t>
            </a:r>
            <a:r>
              <a:rPr lang="en-US" dirty="0"/>
              <a:t>page setting the </a:t>
            </a:r>
            <a:r>
              <a:rPr lang="en-US" b="1" dirty="0"/>
              <a:t>Play Animation/Solution Method </a:t>
            </a:r>
            <a:r>
              <a:rPr lang="en-US" dirty="0"/>
              <a:t>to Optimal Power Flo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05F6ED-8A7A-BA60-7BFD-4F6063CE067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54" t="763" r="17456" b="5612"/>
          <a:stretch/>
        </p:blipFill>
        <p:spPr>
          <a:xfrm>
            <a:off x="222504" y="3352800"/>
            <a:ext cx="5562600" cy="340397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812E5C1-94BB-1B9F-49EA-0F10B3A26A4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7" t="2951" r="12595" b="5710"/>
          <a:stretch/>
        </p:blipFill>
        <p:spPr>
          <a:xfrm>
            <a:off x="5867400" y="3377822"/>
            <a:ext cx="6063336" cy="3403978"/>
          </a:xfrm>
          <a:prstGeom prst="rect">
            <a:avLst/>
          </a:prstGeom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1FDA6FC7-FF25-105E-82E2-5AAB6758E5F4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5349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5BAEC-3864-923B-6B55-8722B457D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the OPF in Planning Softw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73542-5778-27A5-3FF0-191414A053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solving an OPF in any planning software there will likely be lots of options; key values control 1) which constraints to enforce, and 2) which controls to use to enforce those constraints</a:t>
            </a:r>
          </a:p>
          <a:p>
            <a:r>
              <a:rPr lang="en-US" dirty="0"/>
              <a:t>In Simulator some options are available by selecting </a:t>
            </a:r>
            <a:r>
              <a:rPr lang="en-US" b="1" dirty="0"/>
              <a:t>Add Ons, OPF Case Info, OPF Options and Results</a:t>
            </a:r>
            <a:r>
              <a:rPr lang="en-US" dirty="0"/>
              <a:t>; other options are available on the </a:t>
            </a:r>
            <a:r>
              <a:rPr lang="en-US" b="1" dirty="0"/>
              <a:t>OPF </a:t>
            </a:r>
            <a:r>
              <a:rPr lang="en-US" dirty="0"/>
              <a:t>page of the Area Information dialog </a:t>
            </a:r>
            <a:endParaRPr lang="en-US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CCF6ED6-EB6A-18EA-225A-AA3AE039B3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3816734"/>
            <a:ext cx="4279989" cy="26687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1C88D4D-EB7E-3329-3713-4E7665204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8700" y="4038600"/>
            <a:ext cx="4953000" cy="2679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7435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CF291C-29A3-5D06-3A70-59B29F47D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7 Bus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CFB193-940F-12C4-DA18-DD3E091AD6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peat the previous </a:t>
            </a:r>
            <a:br>
              <a:rPr lang="en-US" dirty="0"/>
            </a:br>
            <a:r>
              <a:rPr lang="en-US" dirty="0"/>
              <a:t>example with the </a:t>
            </a:r>
            <a:br>
              <a:rPr lang="en-US" dirty="0"/>
            </a:br>
            <a:r>
              <a:rPr lang="en-US" b="1" dirty="0"/>
              <a:t>PSC_37Bus_OPF</a:t>
            </a:r>
            <a:r>
              <a:rPr lang="en-US" dirty="0"/>
              <a:t> case; </a:t>
            </a:r>
            <a:br>
              <a:rPr lang="en-US" dirty="0"/>
            </a:br>
            <a:r>
              <a:rPr lang="en-US" dirty="0"/>
              <a:t>if desired display the </a:t>
            </a:r>
            <a:br>
              <a:rPr lang="en-US" dirty="0"/>
            </a:br>
            <a:r>
              <a:rPr lang="en-US" dirty="0"/>
              <a:t>contour to show the </a:t>
            </a:r>
            <a:br>
              <a:rPr lang="en-US" dirty="0"/>
            </a:br>
            <a:r>
              <a:rPr lang="en-US" dirty="0"/>
              <a:t>LMPs; try opening one </a:t>
            </a:r>
            <a:br>
              <a:rPr lang="en-US" dirty="0"/>
            </a:br>
            <a:r>
              <a:rPr lang="en-US" dirty="0"/>
              <a:t>or two of the lines </a:t>
            </a:r>
            <a:br>
              <a:rPr lang="en-US" dirty="0"/>
            </a:br>
            <a:r>
              <a:rPr lang="en-US" dirty="0"/>
              <a:t>between buses PEAR69 </a:t>
            </a:r>
            <a:br>
              <a:rPr lang="en-US" dirty="0"/>
            </a:br>
            <a:r>
              <a:rPr lang="en-US" dirty="0"/>
              <a:t>and PECAN69 (the</a:t>
            </a:r>
            <a:br>
              <a:rPr lang="en-US" dirty="0"/>
            </a:br>
            <a:r>
              <a:rPr lang="en-US" dirty="0"/>
              <a:t>white boxes show the</a:t>
            </a:r>
            <a:br>
              <a:rPr lang="en-US" dirty="0"/>
            </a:br>
            <a:r>
              <a:rPr lang="en-US" dirty="0"/>
              <a:t>bus LMP value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21E536-CC9C-1722-A454-99A60487EA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E084E9C-0EC9-AEFE-26FD-F9FE679D36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006" r="28747"/>
          <a:stretch/>
        </p:blipFill>
        <p:spPr>
          <a:xfrm>
            <a:off x="4648200" y="1327940"/>
            <a:ext cx="6709354" cy="5149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9113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1A4587-2023-1A4C-8F50-AC61FCCB4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Hands-On: PSC_2000_DCOP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47725-8D1C-B783-B344-46C454E158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PF (and related security-constrained OPF that we’ll cover shortly) can be a useful planning tool to explore the system capacities assuming it was operated optimally</a:t>
            </a:r>
          </a:p>
          <a:p>
            <a:pPr lvl="1"/>
            <a:r>
              <a:rPr lang="en-US" dirty="0"/>
              <a:t>This can be done using either an ac or a dc power flow</a:t>
            </a:r>
          </a:p>
          <a:p>
            <a:r>
              <a:rPr lang="en-US" dirty="0"/>
              <a:t>Open the case PSC_2000_DCOPF</a:t>
            </a:r>
          </a:p>
          <a:p>
            <a:pPr lvl="1"/>
            <a:r>
              <a:rPr lang="en-US" dirty="0"/>
              <a:t>This has been setup to automatically solve </a:t>
            </a:r>
            <a:br>
              <a:rPr lang="en-US" dirty="0"/>
            </a:br>
            <a:r>
              <a:rPr lang="en-US" dirty="0"/>
              <a:t>a DC OPF, with the color contour </a:t>
            </a:r>
            <a:br>
              <a:rPr lang="en-US" dirty="0"/>
            </a:br>
            <a:r>
              <a:rPr lang="en-US" dirty="0"/>
              <a:t>showing the marginal costs</a:t>
            </a:r>
          </a:p>
          <a:p>
            <a:pPr lvl="1"/>
            <a:r>
              <a:rPr lang="en-US" dirty="0"/>
              <a:t>Right-click on a blank area of the oneline </a:t>
            </a:r>
            <a:br>
              <a:rPr lang="en-US" dirty="0"/>
            </a:br>
            <a:r>
              <a:rPr lang="en-US" dirty="0"/>
              <a:t>and select </a:t>
            </a:r>
            <a:r>
              <a:rPr lang="en-US" b="1" dirty="0"/>
              <a:t>Contouring</a:t>
            </a:r>
            <a:r>
              <a:rPr lang="en-US" dirty="0"/>
              <a:t> to show an LMP contour</a:t>
            </a:r>
          </a:p>
          <a:p>
            <a:pPr lvl="1"/>
            <a:r>
              <a:rPr lang="en-US" dirty="0"/>
              <a:t>Vary the load in an area (e.g., North Central) and </a:t>
            </a:r>
            <a:br>
              <a:rPr lang="en-US" dirty="0"/>
            </a:br>
            <a:r>
              <a:rPr lang="en-US" dirty="0"/>
              <a:t>note the variation in the LMPs and congested lines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28911C-B7BB-AC74-163B-6450F300C7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9" r="28004"/>
          <a:stretch/>
        </p:blipFill>
        <p:spPr>
          <a:xfrm>
            <a:off x="7391400" y="2286000"/>
            <a:ext cx="4516120" cy="3161181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3EFD645-803C-C29D-E48C-F0AA6BD9E9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3463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9C3E9-A6E3-53CD-14A1-73C01F5D67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 Generator Capacity Add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6ED6F6-0155-D3EB-8489-47DC111D2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1158240"/>
          </a:xfrm>
        </p:spPr>
        <p:txBody>
          <a:bodyPr/>
          <a:lstStyle/>
          <a:p>
            <a:r>
              <a:rPr lang="en-US" dirty="0"/>
              <a:t>These have been driven the a number of issues including CO2 emissions, natural gas prices, nuclear concerns, and decreasing costs for wind, solar and storage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97534B-376E-7634-8D23-CA52CBF1E4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2444809"/>
            <a:ext cx="6248400" cy="3733800"/>
          </a:xfrm>
          <a:prstGeom prst="rect">
            <a:avLst/>
          </a:prstGeom>
        </p:spPr>
      </p:pic>
      <p:pic>
        <p:nvPicPr>
          <p:cNvPr id="6" name="Picture 2" descr="Image result for eia sources of electricity generation">
            <a:extLst>
              <a:ext uri="{FF2B5EF4-FFF2-40B4-BE49-F238E27FC236}">
                <a16:creationId xmlns:a16="http://schemas.microsoft.com/office/drawing/2014/main" id="{F64BAC34-592A-776D-14BE-79CF0FAFED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5029200" cy="364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60577B-8F30-F706-A236-45A4790740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0299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579743-CEA1-C2F7-3558-D48AF819D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FE049-C3CB-6244-7B2B-84F746577C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210800" cy="3733800"/>
          </a:xfrm>
        </p:spPr>
        <p:txBody>
          <a:bodyPr/>
          <a:lstStyle/>
          <a:p>
            <a:r>
              <a:rPr lang="en-US" dirty="0"/>
              <a:t>Security constrained optimal power flow (SCOPF) is similar to OPF except it also includes contingency constraints</a:t>
            </a:r>
          </a:p>
          <a:p>
            <a:pPr lvl="1"/>
            <a:r>
              <a:rPr lang="en-US" dirty="0"/>
              <a:t>Again the goal is to minimize some objective function, usually the current system cost, subject to a variety of equality and inequality constraints</a:t>
            </a:r>
          </a:p>
          <a:p>
            <a:pPr lvl="1"/>
            <a:r>
              <a:rPr lang="en-US" dirty="0"/>
              <a:t>This adds significantly more computation, but is required to simulate how the system is actually operated (with N-1 reliability)</a:t>
            </a:r>
          </a:p>
          <a:p>
            <a:r>
              <a:rPr lang="en-US" dirty="0"/>
              <a:t>A common solution is to alternate between solving a power flow and contingency analysis, and an LP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ED10F3-8558-7BA1-491D-F2ACCB187D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999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67A982-B9ED-31FE-6334-B23419C55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, cont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0FA16-1E2D-8F64-E40C-45C04476DE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inclusion of contingencies, there needs to be a distinction between what control actions must be done pre-contingent, and which ones can be done post-contingent</a:t>
            </a:r>
          </a:p>
          <a:p>
            <a:pPr lvl="1"/>
            <a:r>
              <a:rPr lang="en-US" dirty="0"/>
              <a:t>The advantage of post-contingent control actions is they would only need to be done in the unlikely event the contingency actually occurs</a:t>
            </a:r>
          </a:p>
          <a:p>
            <a:r>
              <a:rPr lang="en-US" dirty="0"/>
              <a:t>Pre-contingent control actions are usually done for line overloads, while post-contingent control actions are done for most reactive power control and generator outage re-dispatch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D98ABE-B53C-2019-89C7-59B980ED6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6354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C09C8-F76B-300D-7C56-7865FBFC2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World SCOPF Ap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D5D8FE-F7BA-AFED-55EB-BCB37990F6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see the PowerWorld SCOPF application, first the PSC_37BusOPF case; then select </a:t>
            </a:r>
            <a:r>
              <a:rPr lang="en-US" b="1" dirty="0"/>
              <a:t>Tools, Contingency Analysis </a:t>
            </a:r>
            <a:r>
              <a:rPr lang="en-US" dirty="0"/>
              <a:t>to verify that some contingencies have been defined</a:t>
            </a:r>
          </a:p>
          <a:p>
            <a:pPr lvl="1"/>
            <a:r>
              <a:rPr lang="en-US" dirty="0"/>
              <a:t>On the Contingency Analysis form</a:t>
            </a:r>
            <a:br>
              <a:rPr lang="en-US" dirty="0"/>
            </a:br>
            <a:r>
              <a:rPr lang="en-US" dirty="0"/>
              <a:t>click Start Run to do the contingency</a:t>
            </a:r>
            <a:br>
              <a:rPr lang="en-US" dirty="0"/>
            </a:br>
            <a:r>
              <a:rPr lang="en-US" dirty="0"/>
              <a:t>analysis; verify there are some </a:t>
            </a:r>
            <a:br>
              <a:rPr lang="en-US" dirty="0"/>
            </a:br>
            <a:r>
              <a:rPr lang="en-US" dirty="0"/>
              <a:t>violations</a:t>
            </a:r>
          </a:p>
          <a:p>
            <a:r>
              <a:rPr lang="en-US" dirty="0"/>
              <a:t>Select Add Ons, SCOPF to</a:t>
            </a:r>
            <a:br>
              <a:rPr lang="en-US" dirty="0"/>
            </a:br>
            <a:r>
              <a:rPr lang="en-US" dirty="0"/>
              <a:t>open the SCOPF </a:t>
            </a:r>
          </a:p>
          <a:p>
            <a:r>
              <a:rPr lang="en-US" dirty="0"/>
              <a:t>Click </a:t>
            </a:r>
            <a:r>
              <a:rPr lang="en-US" b="1" dirty="0"/>
              <a:t>Run Full Security </a:t>
            </a:r>
            <a:br>
              <a:rPr lang="en-US" b="1" dirty="0"/>
            </a:br>
            <a:r>
              <a:rPr lang="en-US" b="1" dirty="0"/>
              <a:t>Constrained OPF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675633-A96B-2164-A64A-A022E5744F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" t="1" r="58652" b="46346"/>
          <a:stretch/>
        </p:blipFill>
        <p:spPr>
          <a:xfrm>
            <a:off x="5943599" y="2420302"/>
            <a:ext cx="5842085" cy="4132898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446C99B-5C1F-79E7-E609-756AB229EA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3652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9CD1CC-64C0-3D96-7AAF-E0F3D0B96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7 Bus Case SCOPF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F2E762-8995-2BD3-9D5D-808E7C458A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1463040"/>
          </a:xfrm>
        </p:spPr>
        <p:txBody>
          <a:bodyPr/>
          <a:lstStyle/>
          <a:p>
            <a:r>
              <a:rPr lang="en-US" dirty="0"/>
              <a:t>Keeping the SCOPF form open, contour the bus LMPs</a:t>
            </a:r>
          </a:p>
          <a:p>
            <a:r>
              <a:rPr lang="en-US" dirty="0"/>
              <a:t>What had been a</a:t>
            </a:r>
            <a:br>
              <a:rPr lang="en-US" dirty="0"/>
            </a:br>
            <a:r>
              <a:rPr lang="en-US" dirty="0"/>
              <a:t>relatively boring </a:t>
            </a:r>
            <a:br>
              <a:rPr lang="en-US" dirty="0"/>
            </a:br>
            <a:r>
              <a:rPr lang="en-US" dirty="0"/>
              <a:t>OPF solution indicates</a:t>
            </a:r>
            <a:br>
              <a:rPr lang="en-US" dirty="0"/>
            </a:br>
            <a:r>
              <a:rPr lang="en-US" dirty="0"/>
              <a:t>some major issues</a:t>
            </a:r>
          </a:p>
          <a:p>
            <a:r>
              <a:rPr lang="en-US" dirty="0"/>
              <a:t>Looking at the SCOPF</a:t>
            </a:r>
            <a:br>
              <a:rPr lang="en-US" dirty="0"/>
            </a:br>
            <a:r>
              <a:rPr lang="en-US" dirty="0"/>
              <a:t>form Results, </a:t>
            </a:r>
            <a:br>
              <a:rPr lang="en-US" dirty="0"/>
            </a:br>
            <a:r>
              <a:rPr lang="en-US" dirty="0"/>
              <a:t>Contingency Violations</a:t>
            </a:r>
            <a:br>
              <a:rPr lang="en-US" dirty="0"/>
            </a:br>
            <a:r>
              <a:rPr lang="en-US" dirty="0"/>
              <a:t>indicates there are</a:t>
            </a:r>
            <a:br>
              <a:rPr lang="en-US" dirty="0"/>
            </a:br>
            <a:r>
              <a:rPr lang="en-US" dirty="0"/>
              <a:t>some contingencies</a:t>
            </a:r>
            <a:br>
              <a:rPr lang="en-US" dirty="0"/>
            </a:br>
            <a:r>
              <a:rPr lang="en-US" dirty="0"/>
              <a:t>with unenforceable</a:t>
            </a:r>
            <a:br>
              <a:rPr lang="en-US" dirty="0"/>
            </a:br>
            <a:r>
              <a:rPr lang="en-US" dirty="0"/>
              <a:t>constrain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66E5B8F-9809-BFC4-96FD-E3764BEAEC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554" r="17389"/>
          <a:stretch/>
        </p:blipFill>
        <p:spPr>
          <a:xfrm>
            <a:off x="4564017" y="1752600"/>
            <a:ext cx="7223760" cy="4723770"/>
          </a:xfrm>
          <a:prstGeom prst="rect">
            <a:avLst/>
          </a:prstGeom>
        </p:spPr>
      </p:pic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455FD869-6814-6D36-057B-2922160603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1186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0B38C-D931-1049-C418-63D37E23D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and SCOPF Iss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C61532-C0A0-E82A-5B99-812304ECD2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P approach is widely used for the OPF and SCOPF, particularly when implementing a dc power flow approach</a:t>
            </a:r>
          </a:p>
          <a:p>
            <a:r>
              <a:rPr lang="en-US" dirty="0"/>
              <a:t>A key issue is determining the number of binding constraints to enforce in the LP tableau</a:t>
            </a:r>
          </a:p>
          <a:p>
            <a:pPr lvl="1"/>
            <a:r>
              <a:rPr lang="en-US" dirty="0"/>
              <a:t>Enforcing too many is time-consuming, enforcing too few results in excessive iterations</a:t>
            </a:r>
          </a:p>
          <a:p>
            <a:r>
              <a:rPr lang="en-US" dirty="0"/>
              <a:t>The LP approach is limited by the degree of linearity in the power system</a:t>
            </a:r>
          </a:p>
          <a:p>
            <a:pPr lvl="1"/>
            <a:r>
              <a:rPr lang="en-US" dirty="0"/>
              <a:t>Real power constraints are fairly linear, reactive power constraints much less so 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7FC5ED-F72D-1AFE-4985-F8F2DEC649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2335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9786A-C4DB-CD63-5D01-C6DCC6032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OPF and SCOPF Solution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59E600-97E1-2C3F-76FE-F5D5B10582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several additional approaches for solving the OPF and SCOPF</a:t>
            </a:r>
          </a:p>
          <a:p>
            <a:r>
              <a:rPr lang="en-US" dirty="0"/>
              <a:t>It continues to be an area of active research</a:t>
            </a:r>
          </a:p>
          <a:p>
            <a:r>
              <a:rPr lang="en-US" dirty="0"/>
              <a:t>More general commercial optimization packages are being applied to the problem, including Gurobi and CPLEX</a:t>
            </a:r>
          </a:p>
          <a:p>
            <a:pPr lvl="1"/>
            <a:r>
              <a:rPr lang="en-US" dirty="0"/>
              <a:t>Over the years there has been great progress in this area, including with the solution of mixed-integer programming problems (speedups of up to 1 million times have been reported since 1991 with new algorithms and faster computers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F575E-203A-4D16-8EB5-7FF75954B4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6654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FB96C-BE4F-6B51-C87F-C0A96A2FC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Hist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10E3A9-D042-D205-734A-2818420838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decades electric utilities operated as vertical monopolies, with their rates set by state regulators</a:t>
            </a:r>
          </a:p>
          <a:p>
            <a:r>
              <a:rPr lang="en-US" dirty="0"/>
              <a:t>Utilities had an obligation to serve</a:t>
            </a:r>
            <a:br>
              <a:rPr lang="en-US" dirty="0"/>
            </a:br>
            <a:r>
              <a:rPr lang="en-US" dirty="0"/>
              <a:t>and customers had no choice</a:t>
            </a:r>
          </a:p>
          <a:p>
            <a:pPr lvl="1"/>
            <a:r>
              <a:rPr lang="en-US" dirty="0"/>
              <a:t>There was little third party generation</a:t>
            </a:r>
          </a:p>
          <a:p>
            <a:r>
              <a:rPr lang="en-US" dirty="0"/>
              <a:t>Major change in US occurred in 1992</a:t>
            </a:r>
            <a:br>
              <a:rPr lang="en-US" dirty="0"/>
            </a:br>
            <a:r>
              <a:rPr lang="en-US" dirty="0"/>
              <a:t>with the National Energy Policy Act</a:t>
            </a:r>
            <a:br>
              <a:rPr lang="en-US" dirty="0"/>
            </a:br>
            <a:r>
              <a:rPr lang="en-US" dirty="0"/>
              <a:t>that mandated utilities provide</a:t>
            </a:r>
            <a:br>
              <a:rPr lang="en-US" dirty="0"/>
            </a:br>
            <a:r>
              <a:rPr lang="en-US" dirty="0"/>
              <a:t>“nondiscriminatory” access to the high </a:t>
            </a:r>
            <a:br>
              <a:rPr lang="en-US" dirty="0"/>
            </a:br>
            <a:r>
              <a:rPr lang="en-US" dirty="0"/>
              <a:t>voltage grid</a:t>
            </a:r>
          </a:p>
          <a:p>
            <a:r>
              <a:rPr lang="en-US" dirty="0"/>
              <a:t>Goal was to setup true competition in generation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57FB42CA-5942-F52F-DFB4-B11CD933E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1898650"/>
            <a:ext cx="2530475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CE29FE6-80E2-7748-4AD7-D9FCBE50D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2153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1994A6-6121-9A9B-EF04-0A8F236B8D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s Versus Centralized Plan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BAFDD6-14D2-D332-FEC4-F8D00BA0A7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vertically integrated utility, a small number of entities (typically utilities) did most of the planning </a:t>
            </a:r>
          </a:p>
          <a:p>
            <a:pPr lvl="1"/>
            <a:r>
              <a:rPr lang="en-US" dirty="0"/>
              <a:t>For example, which new generators and/or lines to build</a:t>
            </a:r>
          </a:p>
          <a:p>
            <a:pPr lvl="1"/>
            <a:r>
              <a:rPr lang="en-US" dirty="0"/>
              <a:t>Planning was coordinated and governed by regulators</a:t>
            </a:r>
          </a:p>
          <a:p>
            <a:pPr lvl="1"/>
            <a:r>
              <a:rPr lang="en-US" dirty="0"/>
              <a:t>Regulators needed to know the utilities actual costs so they could provide them with a fixed rate of return</a:t>
            </a:r>
          </a:p>
          <a:p>
            <a:r>
              <a:rPr lang="en-US" dirty="0"/>
              <a:t>With markets the larger number of participants often make individual decisions in reaction to prices</a:t>
            </a:r>
          </a:p>
          <a:p>
            <a:pPr lvl="1"/>
            <a:r>
              <a:rPr lang="en-US" dirty="0"/>
              <a:t>For example, whether to build new generation</a:t>
            </a:r>
          </a:p>
          <a:p>
            <a:pPr lvl="1"/>
            <a:r>
              <a:rPr lang="en-US" dirty="0"/>
              <a:t>Generator owners in general to not need to reveal their true costs; rather they make offers into the marke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C0456B-EA3A-85AF-8C81-E64C2A7147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0360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BB5CB-BE37-3826-94DE-ED79D9C2EE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all Go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C5B175-470D-0281-21BC-F4170CF340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al is to maximize the economic surplus (or total welfare), which is the sum of the consumer surplus and the producer surplus (i.e., their profit)</a:t>
            </a:r>
          </a:p>
          <a:p>
            <a:r>
              <a:rPr lang="en-US" dirty="0"/>
              <a:t>Generation owners have to</a:t>
            </a:r>
            <a:br>
              <a:rPr lang="en-US" dirty="0"/>
            </a:br>
            <a:r>
              <a:rPr lang="en-US" dirty="0"/>
              <a:t>decide their offer prices</a:t>
            </a:r>
          </a:p>
          <a:p>
            <a:r>
              <a:rPr lang="en-US" dirty="0"/>
              <a:t>If their price is too high, they</a:t>
            </a:r>
            <a:br>
              <a:rPr lang="en-US" dirty="0"/>
            </a:br>
            <a:r>
              <a:rPr lang="en-US" dirty="0"/>
              <a:t>are not selected to generate</a:t>
            </a:r>
          </a:p>
          <a:p>
            <a:r>
              <a:rPr lang="en-US" dirty="0"/>
              <a:t>At the wholesale level, the</a:t>
            </a:r>
            <a:br>
              <a:rPr lang="en-US" dirty="0"/>
            </a:br>
            <a:r>
              <a:rPr lang="en-US" dirty="0"/>
              <a:t>consumers often just see a </a:t>
            </a:r>
            <a:br>
              <a:rPr lang="en-US" dirty="0"/>
            </a:br>
            <a:r>
              <a:rPr lang="en-US" dirty="0"/>
              <a:t>price, though there can be price</a:t>
            </a:r>
            <a:br>
              <a:rPr lang="en-US" dirty="0"/>
            </a:br>
            <a:r>
              <a:rPr lang="en-US" dirty="0"/>
              <a:t>responsive load bids</a:t>
            </a:r>
          </a:p>
          <a:p>
            <a:endParaRPr lang="en-US" dirty="0"/>
          </a:p>
        </p:txBody>
      </p:sp>
      <p:pic>
        <p:nvPicPr>
          <p:cNvPr id="4" name="Picture 4" descr="https://upload.wikimedia.org/wikipedia/commons/thumb/d/d7/Economic-surpluses.svg/350px-Economic-surpluses.svg.png">
            <a:extLst>
              <a:ext uri="{FF2B5EF4-FFF2-40B4-BE49-F238E27FC236}">
                <a16:creationId xmlns:a16="http://schemas.microsoft.com/office/drawing/2014/main" id="{EB1E044F-2F98-58E0-B856-6813F1265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269123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33D56D2-EDA7-65EC-9407-AD0485E0470B}"/>
              </a:ext>
            </a:extLst>
          </p:cNvPr>
          <p:cNvSpPr txBox="1"/>
          <p:nvPr/>
        </p:nvSpPr>
        <p:spPr>
          <a:xfrm>
            <a:off x="934720" y="6324600"/>
            <a:ext cx="10820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1">
                    <a:lumMod val="50000"/>
                  </a:schemeClr>
                </a:solidFill>
              </a:rPr>
              <a:t>Image Source: en.wikipedia.org/wiki/Economic_surplus#/media/File:Economic-surpluses.svg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5BE07B55-FB57-91C2-30AB-97AFECB316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83324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41A2A3-308D-0E15-6E94-8ED631451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Today in North Americ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239A32-86B1-A7A4-CED7-1AFC195AB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ing in about 1995 electricity markets gradually started to develop, both in the US and elsewhere </a:t>
            </a:r>
          </a:p>
          <a:p>
            <a:r>
              <a:rPr lang="en-US" dirty="0"/>
              <a:t>In North America </a:t>
            </a:r>
            <a:br>
              <a:rPr lang="en-US" dirty="0"/>
            </a:br>
            <a:r>
              <a:rPr lang="en-US" dirty="0"/>
              <a:t>more than 60% of the</a:t>
            </a:r>
            <a:br>
              <a:rPr lang="en-US" dirty="0"/>
            </a:br>
            <a:r>
              <a:rPr lang="en-US" dirty="0"/>
              <a:t>load is supplied via </a:t>
            </a:r>
            <a:br>
              <a:rPr lang="en-US" dirty="0"/>
            </a:br>
            <a:r>
              <a:rPr lang="en-US" dirty="0"/>
              <a:t>wholesale electricity </a:t>
            </a:r>
            <a:br>
              <a:rPr lang="en-US" dirty="0"/>
            </a:br>
            <a:r>
              <a:rPr lang="en-US" dirty="0"/>
              <a:t>markets; markets differ </a:t>
            </a:r>
            <a:br>
              <a:rPr lang="en-US" dirty="0"/>
            </a:br>
            <a:r>
              <a:rPr lang="en-US" dirty="0"/>
              <a:t>but they all have certain</a:t>
            </a:r>
            <a:br>
              <a:rPr lang="en-US" dirty="0"/>
            </a:br>
            <a:r>
              <a:rPr lang="en-US" dirty="0"/>
              <a:t>common features</a:t>
            </a:r>
          </a:p>
          <a:p>
            <a:pPr lvl="1"/>
            <a:r>
              <a:rPr lang="en-US" dirty="0"/>
              <a:t>The terms regional transmission organizations (RTOs) and independent system operators (ISOs) are used (RTOs are more functionality and most are actually RTOs</a:t>
            </a:r>
            <a:br>
              <a:rPr lang="en-US" dirty="0"/>
            </a:br>
            <a:endParaRPr lang="en-US" sz="800" dirty="0"/>
          </a:p>
          <a:p>
            <a:r>
              <a:rPr lang="en-US" sz="2000" dirty="0">
                <a:solidFill>
                  <a:srgbClr val="1E0000"/>
                </a:solidFill>
              </a:rPr>
              <a:t>Image source: www.ferc.gov/industries-data/electric/power-sales-and-markets/rtos-and-isos</a:t>
            </a:r>
          </a:p>
          <a:p>
            <a:endParaRPr lang="en-US" dirty="0"/>
          </a:p>
        </p:txBody>
      </p:sp>
      <p:pic>
        <p:nvPicPr>
          <p:cNvPr id="4" name="Picture 3" descr="Map of RTOs and ISOs">
            <a:extLst>
              <a:ext uri="{FF2B5EF4-FFF2-40B4-BE49-F238E27FC236}">
                <a16:creationId xmlns:a16="http://schemas.microsoft.com/office/drawing/2014/main" id="{24A4D559-A7FA-0774-7F5E-AA7B039671B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849120"/>
            <a:ext cx="5181600" cy="348488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CF5B905-5982-1A7C-F714-70CAE64E37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2464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2A5D9F-A6E4-605A-C715-DCF1448DB8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tural Gas Pr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2A3D7F-BE21-088D-8980-D9D450F38F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624840"/>
          </a:xfrm>
        </p:spPr>
        <p:txBody>
          <a:bodyPr/>
          <a:lstStyle/>
          <a:p>
            <a:r>
              <a:rPr lang="en-US" dirty="0"/>
              <a:t>A key driver of electric grid economics is natural gas pric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0B6B7F-9260-C30B-3589-4A4B850F7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10058400" cy="456630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49C682-B4C7-9EA9-C447-7FD6A56E5A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7814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CF9D29-BFAC-E01D-B09D-A4613A2C5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NERC Reliability Coordinators (RCs) </a:t>
            </a:r>
          </a:p>
        </p:txBody>
      </p:sp>
      <p:pic>
        <p:nvPicPr>
          <p:cNvPr id="4" name="Picture 3" descr="https://www.nerc.com/pa/rrm/TLR/SiteAssets/Pages/Reliability-Coordinators/Reliability%20Coordinators%20map.jpg">
            <a:extLst>
              <a:ext uri="{FF2B5EF4-FFF2-40B4-BE49-F238E27FC236}">
                <a16:creationId xmlns:a16="http://schemas.microsoft.com/office/drawing/2014/main" id="{C2550D56-C0DD-B6AB-320C-6B9FDE4852E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41" y="1209185"/>
            <a:ext cx="5791200" cy="5334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F47EC88-28CB-ABC5-9B43-A68D21E25422}"/>
              </a:ext>
            </a:extLst>
          </p:cNvPr>
          <p:cNvSpPr/>
          <p:nvPr/>
        </p:nvSpPr>
        <p:spPr>
          <a:xfrm>
            <a:off x="6705600" y="1371600"/>
            <a:ext cx="4953000" cy="3139321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1E0000"/>
                </a:solidFill>
                <a:latin typeface="+mn-lt"/>
                <a:ea typeface="Calibri" panose="020F0502020204030204" pitchFamily="34" charset="0"/>
                <a:cs typeface="Vrinda"/>
              </a:rPr>
              <a:t>As noted in NERC </a:t>
            </a:r>
            <a:br>
              <a:rPr lang="en-US" sz="2200" dirty="0">
                <a:solidFill>
                  <a:srgbClr val="1E0000"/>
                </a:solidFill>
                <a:latin typeface="+mn-lt"/>
                <a:ea typeface="Calibri" panose="020F0502020204030204" pitchFamily="34" charset="0"/>
                <a:cs typeface="Vrinda"/>
              </a:rPr>
            </a:br>
            <a:r>
              <a:rPr lang="en-US" sz="2200" dirty="0">
                <a:solidFill>
                  <a:srgbClr val="1E0000"/>
                </a:solidFill>
                <a:latin typeface="+mn-lt"/>
                <a:ea typeface="Calibri" panose="020F0502020204030204" pitchFamily="34" charset="0"/>
                <a:cs typeface="Vrinda"/>
              </a:rPr>
              <a:t>IRO-001-1, “Reliability Coordinators must have the authority, plans and agreements in place to immediately direct reliability entities within the Reliability Coordinator Areas to re-dispatch generation, reconfigure transmission, or reduce load to mitigate critical conditions to return the system to a reliable state.” </a:t>
            </a:r>
            <a:endParaRPr lang="en-US" sz="2200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D3B0DF6A-C709-553E-A5AD-C1BF1E75E8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7065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00E722-1AA2-EF5C-CE5B-1A54F9BAA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Common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59737-6CE2-4063-D30D-B7058BD9AC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y ahead market – this is needed because time is required to make decisions about committing generators</a:t>
            </a:r>
          </a:p>
          <a:p>
            <a:pPr lvl="1"/>
            <a:r>
              <a:rPr lang="en-US" dirty="0"/>
              <a:t>Generation owners submit offers for how much generation they can supply and at what price; accepted offers are binding</a:t>
            </a:r>
          </a:p>
          <a:p>
            <a:r>
              <a:rPr lang="en-US" dirty="0"/>
              <a:t>Real-time energy market – needed because day ahead forecasts are never perfect, and unexpected events can occur</a:t>
            </a:r>
          </a:p>
          <a:p>
            <a:r>
              <a:rPr lang="en-US" dirty="0"/>
              <a:t>Co-optimization with other “ancillary services” such as reserves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B9E0CD-DBF4-2566-75DF-355CA29E0510}"/>
              </a:ext>
            </a:extLst>
          </p:cNvPr>
          <p:cNvSpPr txBox="1"/>
          <p:nvPr/>
        </p:nvSpPr>
        <p:spPr>
          <a:xfrm>
            <a:off x="762000" y="5791200"/>
            <a:ext cx="8566769" cy="63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The source for much of this material “Analytic Research Foundations for the Next-Generation Electric</a:t>
            </a:r>
          </a:p>
          <a:p>
            <a:r>
              <a:rPr lang="en-US" sz="1600" dirty="0">
                <a:solidFill>
                  <a:srgbClr val="1E0000"/>
                </a:solidFill>
              </a:rPr>
              <a:t>Grid” (Chapter 2), The National Academies Press, 2016 (free download available)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4E3241D-9B38-6A1E-B2A1-306DCF9958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5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09606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7FFC3-93E6-1373-912C-AEE8EC55E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Common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229C3D-6F99-F8E4-B60C-4D25BD048F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cing is done using locational marginal prices, determined by an SCOPF</a:t>
            </a:r>
          </a:p>
          <a:p>
            <a:pPr lvl="1"/>
            <a:r>
              <a:rPr lang="en-US" dirty="0"/>
              <a:t>Most markets include a marginal losses component</a:t>
            </a:r>
          </a:p>
          <a:p>
            <a:r>
              <a:rPr lang="en-US" dirty="0"/>
              <a:t>LMP markets are designed to send transparent price signals so people can make short and long-term decisions</a:t>
            </a:r>
          </a:p>
          <a:p>
            <a:pPr lvl="1"/>
            <a:r>
              <a:rPr lang="en-US" dirty="0"/>
              <a:t>Generators are free to offer their electricity at whatever price they desire; they do not have to reveal their “true” costs</a:t>
            </a:r>
          </a:p>
          <a:p>
            <a:pPr lvl="1"/>
            <a:r>
              <a:rPr lang="en-US" dirty="0"/>
              <a:t>Most of the times markets work as planned (competitive prices) </a:t>
            </a:r>
          </a:p>
          <a:p>
            <a:pPr lvl="1"/>
            <a:r>
              <a:rPr lang="en-US" dirty="0"/>
              <a:t>During times of shortages (scarcity) there are limits on LMPs; ERCOT’s had been  $9000/MWh prior to Uri; now it is $5000/MWh</a:t>
            </a:r>
          </a:p>
          <a:p>
            <a:pPr lvl="1"/>
            <a:r>
              <a:rPr lang="en-US" dirty="0"/>
              <a:t>Markets are run by independent system operators (ISOs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E7D056-0292-608F-5DB5-5BEC047E7E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5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6217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C4D2A6-2C78-0A3D-9D2F-60706DB549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MP Energy Mark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E87133-EE23-690F-E2CC-FC1E3F9E87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LMP energy market the generation is paid the LMP at the bus, and the loads pay the LMP at the bus</a:t>
            </a:r>
          </a:p>
          <a:p>
            <a:pPr lvl="1"/>
            <a:r>
              <a:rPr lang="en-US" dirty="0"/>
              <a:t>This is done in both the day ahead market and in the real-time market (which makes up the differences between actual and the day ahead)</a:t>
            </a:r>
          </a:p>
          <a:p>
            <a:r>
              <a:rPr lang="en-US" dirty="0"/>
              <a:t>The generator surplus (profit) is the difference between the LMP and the actual cost of generation</a:t>
            </a:r>
          </a:p>
          <a:p>
            <a:r>
              <a:rPr lang="en-US" dirty="0"/>
              <a:t>Generators that offer too high are not selected to run, and hence make no profit</a:t>
            </a:r>
          </a:p>
          <a:p>
            <a:r>
              <a:rPr lang="en-US" dirty="0"/>
              <a:t>A key decision for the generation owners is what values to offer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803A85-F4BE-E3D6-DBB0-45CFB9C65E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5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18052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537CE-189B-3A91-9AB3-A21D68371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Off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2548E6-F320-0D83-7F97-DD89C921DE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tor offers are given in piecewise linear curves; that is, a fixed $/MWh for so much power for a time period</a:t>
            </a:r>
          </a:p>
          <a:p>
            <a:r>
              <a:rPr lang="en-US" dirty="0"/>
              <a:t>In the absence of constraints (congestion) the ISO would just select the lowest offers to meet the anticipated load</a:t>
            </a:r>
          </a:p>
          <a:p>
            <a:r>
              <a:rPr lang="en-US" dirty="0"/>
              <a:t>Actual dispatch is determined using an SCOPF 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2889648-198F-3304-2FDA-8BCCEB6F5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7" y="3870823"/>
            <a:ext cx="5161433" cy="2453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1647CE06-A606-6857-D696-77698102E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3870823"/>
            <a:ext cx="4394897" cy="2453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75D962B-86D1-3CDE-E421-7CA4D282F3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5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0057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98E6D4-1A20-2D6E-850C-597A134E5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Guide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366350-DD7D-C73F-8E39-20528AF30B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tors with high fixed costs and low operating costs (e.g., wind, solar, nuclear) benefit from running many hours</a:t>
            </a:r>
          </a:p>
          <a:p>
            <a:pPr lvl="1"/>
            <a:r>
              <a:rPr lang="en-US" dirty="0"/>
              <a:t>Usually they should submit offers close to their marginal costs</a:t>
            </a:r>
          </a:p>
          <a:p>
            <a:pPr lvl="1"/>
            <a:r>
              <a:rPr lang="en-US" dirty="0"/>
              <a:t>Wind (and some others) receive a production tax credit (PTC) for their first ten years of operation</a:t>
            </a:r>
          </a:p>
          <a:p>
            <a:pPr lvl="2"/>
            <a:r>
              <a:rPr lang="en-US" dirty="0"/>
              <a:t>$23/MWh for systems starting construction before 1/1/2017</a:t>
            </a:r>
          </a:p>
          <a:p>
            <a:pPr lvl="2"/>
            <a:r>
              <a:rPr lang="en-US" dirty="0"/>
              <a:t>$18/MWh 2017, $14/MWh in 2018, $10/MWh in 2019</a:t>
            </a:r>
          </a:p>
          <a:p>
            <a:pPr lvl="2"/>
            <a:r>
              <a:rPr lang="en-US" dirty="0"/>
              <a:t>It was suppose to end in 2019, but was extended in 12/2019 through 2020 at $15MWh</a:t>
            </a:r>
          </a:p>
          <a:p>
            <a:pPr lvl="2"/>
            <a:r>
              <a:rPr lang="en-US" dirty="0"/>
              <a:t>Then it got extended through the end of 2021 at $18/MWh </a:t>
            </a:r>
          </a:p>
          <a:p>
            <a:pPr lvl="2"/>
            <a:r>
              <a:rPr lang="en-US" dirty="0"/>
              <a:t>On 8/16/22 President Biden signed the Inflation Reduction Act of 2022 that extended the PTC through at least 2024 and provides 100% for certain projects </a:t>
            </a:r>
          </a:p>
          <a:p>
            <a:pPr lvl="1"/>
            <a:r>
              <a:rPr lang="en-US" dirty="0"/>
              <a:t>Generators with low fixed costs and high operating cost can do fine operating fewer hours (at higher prices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90A0AD-E0A8-D183-DC51-E11B7B4649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5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32780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E543F-CD70-079E-63B4-C940DB5F46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Market 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AD7D3D-AEB8-D8CE-F2B6-68B3484258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issue is whether a particular group of generators has market power</a:t>
            </a:r>
          </a:p>
          <a:p>
            <a:r>
              <a:rPr lang="en-US" dirty="0"/>
              <a:t>Market power is the antithesis of competition</a:t>
            </a:r>
          </a:p>
          <a:p>
            <a:pPr marL="971550" lvl="2" indent="-457200">
              <a:buSzPct val="100000"/>
            </a:pPr>
            <a:r>
              <a:rPr lang="en-US" altLang="en-US" dirty="0"/>
              <a:t>It is the ability of a particular group of sellers to maintain prices above competitive levels, usually by withholding supply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The extreme case is a single supplier of a product (i.e., a monopoly)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In the short run what a monopolistic producer can charge depends upon the price elasticity of the demand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Sometimes market power can result in decreased prices in the long-term by quickening the entry of new players or new innovatio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3E5569-B10B-6D00-AE84-C019DBBAAF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5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283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C84F02-670C-7E0B-5854-F69C264D4F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rket Power and Scarcity R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4CB71-A61E-8305-2504-7AA21FC6F2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 generator owner exercises market power when it is unwilling to make energy available at a price that is equal to that unit’s variable cost of production, even thought there is currently unloaded generation capacity (i.e., there is no scarcity)</a:t>
            </a:r>
          </a:p>
          <a:p>
            <a:r>
              <a:rPr lang="en-US" altLang="en-US" dirty="0"/>
              <a:t>Scarcity rents occur when the level of electric demand is such that there is little, if any, unused capacity</a:t>
            </a:r>
          </a:p>
          <a:p>
            <a:r>
              <a:rPr lang="en-US" altLang="en-US" dirty="0"/>
              <a:t>Scarcity rents are used to recover fixed costs</a:t>
            </a:r>
          </a:p>
          <a:p>
            <a:r>
              <a:rPr lang="en-US" dirty="0"/>
              <a:t>If in an LMP market the participants can make offers for their generation and if they are paid the bus LMP, then there is the potential to do profit maximization; profit maximization can be done as long as a particular participant does not have market pow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5120F1-7306-B4B3-7B0E-BB491ED65B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5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9927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94F960-D869-E398-0325-C2610093F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7 Bus Profit Maximizat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838540-BCD0-1663-190D-6E7728CE48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1005840"/>
          </a:xfrm>
        </p:spPr>
        <p:txBody>
          <a:bodyPr/>
          <a:lstStyle/>
          <a:p>
            <a:r>
              <a:rPr lang="en-US" dirty="0"/>
              <a:t>To try maximizing profits, open the case PSC_37Bus_SCOPF and change the cost multiplier for one or more generato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DA0DD3-465F-396E-A453-9F098A7FA7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362200"/>
            <a:ext cx="8839200" cy="422279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FE6A0AC-0B52-96D6-C486-D688848ACE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5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9204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311D33-05FF-E15B-AA4E-0B0AEDA820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! Questions?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72B177-1A65-6A99-AA2F-CC18373D35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43000" y="1295400"/>
            <a:ext cx="9982200" cy="531227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247CF2-8B21-9F11-58F5-6F88B6AB90B0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5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6702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697FDF-CB6F-381A-6FD2-D726FEA1BA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Operational Econo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426373-AD0C-6443-AA45-F8B4B25859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tors can have vastly different incremental operational costs</a:t>
            </a:r>
          </a:p>
          <a:p>
            <a:pPr lvl="1"/>
            <a:r>
              <a:rPr lang="en-US" dirty="0"/>
              <a:t>Some are essentially free or low cost (wind, solar, hydro, nuclear)</a:t>
            </a:r>
          </a:p>
          <a:p>
            <a:pPr lvl="1"/>
            <a:r>
              <a:rPr lang="en-US" dirty="0"/>
              <a:t>Because of the large amount of natural gas generation, electricity prices are very dependent on natural gas prices </a:t>
            </a:r>
          </a:p>
          <a:p>
            <a:r>
              <a:rPr lang="en-US" dirty="0"/>
              <a:t>Economic dispatch is concerned with determining the best dispatch for generators without changing their commitment</a:t>
            </a:r>
          </a:p>
          <a:p>
            <a:r>
              <a:rPr lang="en-US" dirty="0"/>
              <a:t>Unit commitment focuses on optimization over several days. 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DA4344-ACBE-3B9E-3E51-0CE5620C58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645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Commitment: Quick Co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it commitment is used to determine which generator units should be committed to meet the load</a:t>
            </a:r>
          </a:p>
          <a:p>
            <a:r>
              <a:rPr lang="en-US" dirty="0"/>
              <a:t>The electric load varies substantially so there is almost always more generator capacity available than load</a:t>
            </a:r>
          </a:p>
          <a:p>
            <a:r>
              <a:rPr lang="en-US" dirty="0"/>
              <a:t>Units have availability constraints</a:t>
            </a:r>
          </a:p>
          <a:p>
            <a:pPr lvl="1"/>
            <a:r>
              <a:rPr lang="en-US" dirty="0"/>
              <a:t>Minimum up time, time to start, cost to start</a:t>
            </a:r>
          </a:p>
          <a:p>
            <a:pPr lvl="1"/>
            <a:r>
              <a:rPr lang="en-US" dirty="0"/>
              <a:t>Minimum down time, time to shutdown, cost to shutdown</a:t>
            </a:r>
          </a:p>
          <a:p>
            <a:pPr lvl="1"/>
            <a:r>
              <a:rPr lang="en-US" dirty="0"/>
              <a:t>Ramp rates, minimum MW output</a:t>
            </a:r>
          </a:p>
          <a:p>
            <a:pPr lvl="1"/>
            <a:r>
              <a:rPr lang="en-US" dirty="0"/>
              <a:t>Scheduled and unscheduled outages</a:t>
            </a:r>
          </a:p>
          <a:p>
            <a:r>
              <a:rPr lang="en-US" dirty="0"/>
              <a:t>System constraints including load, reserve, emissions, network can all be considere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0387BA-6E7D-087A-2492-1826D133C84F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9891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Unit Commit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it commitment involves a potentially large number of integer and continuous variables</a:t>
            </a:r>
          </a:p>
          <a:p>
            <a:pPr lvl="1"/>
            <a:r>
              <a:rPr lang="en-US" dirty="0"/>
              <a:t>Not just the status of each unit, but also the amount of time it has been in a particular state (i.e., off or on)</a:t>
            </a:r>
          </a:p>
          <a:p>
            <a:r>
              <a:rPr lang="en-US" dirty="0"/>
              <a:t>Solved for a set of discrete time periods, which at each time period there are lots of different potential states</a:t>
            </a:r>
          </a:p>
          <a:p>
            <a:r>
              <a:rPr lang="en-US" dirty="0"/>
              <a:t>Solution approaches include</a:t>
            </a:r>
          </a:p>
          <a:p>
            <a:pPr lvl="1"/>
            <a:r>
              <a:rPr lang="en-US" dirty="0"/>
              <a:t>Dynamic programming</a:t>
            </a:r>
          </a:p>
          <a:p>
            <a:pPr lvl="1"/>
            <a:r>
              <a:rPr lang="en-US" dirty="0"/>
              <a:t>Lagrangian relaxation</a:t>
            </a:r>
          </a:p>
          <a:p>
            <a:pPr lvl="1"/>
            <a:r>
              <a:rPr lang="en-US" dirty="0"/>
              <a:t>Mixed Integer Programming (currently state-of-the-art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2A98C3-2B2D-1551-CCF6-DC5226216CB5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8836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er Term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er term optimization is a key consideration in hydro systems with significant reservoir storage</a:t>
            </a:r>
          </a:p>
          <a:p>
            <a:pPr lvl="1"/>
            <a:r>
              <a:rPr lang="en-US" dirty="0"/>
              <a:t>Use the water when it is the most valuable taking into account potentially many other constraints</a:t>
            </a:r>
          </a:p>
          <a:p>
            <a:r>
              <a:rPr lang="en-US" dirty="0"/>
              <a:t>Generator maintenance scheduling</a:t>
            </a:r>
          </a:p>
          <a:p>
            <a:r>
              <a:rPr lang="en-US" dirty="0"/>
              <a:t>Building generation often involves large upfront capital costs to create an asset that will last 20 to 40 years; long-term contracts provide a way to share the risk</a:t>
            </a:r>
          </a:p>
          <a:p>
            <a:r>
              <a:rPr lang="en-US" dirty="0"/>
              <a:t>Take-or-pay contracts obligate a purchaser to purchase so much of a product over a given time period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997061-5A19-6244-4894-359DC1CFE22A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593268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970</TotalTime>
  <Words>4211</Words>
  <Application>Microsoft Office PowerPoint</Application>
  <PresentationFormat>Widescreen</PresentationFormat>
  <Paragraphs>383</Paragraphs>
  <Slides>5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7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Fundamentals of Electric Transmission System Planning</vt:lpstr>
      <vt:lpstr>Power System Economics</vt:lpstr>
      <vt:lpstr>Power System Markets</vt:lpstr>
      <vt:lpstr>US Generator Capacity Additions</vt:lpstr>
      <vt:lpstr>Natural Gas Prices</vt:lpstr>
      <vt:lpstr>Power System Operational Economics</vt:lpstr>
      <vt:lpstr>Unit Commitment: Quick Coverage</vt:lpstr>
      <vt:lpstr>Solving Unit Commitment</vt:lpstr>
      <vt:lpstr>Longer Term Optimization</vt:lpstr>
      <vt:lpstr>Example: Prairie State Energy Campus</vt:lpstr>
      <vt:lpstr>Electric Grid Economic Operation</vt:lpstr>
      <vt:lpstr>Power System Economic Dispatch </vt:lpstr>
      <vt:lpstr>Economic Dispatch Example without Losses</vt:lpstr>
      <vt:lpstr>Economic Dispatch on 37 Bus Case</vt:lpstr>
      <vt:lpstr>Area Supply Curve</vt:lpstr>
      <vt:lpstr>Optimal Power Flow (OPF)</vt:lpstr>
      <vt:lpstr>OPF, cont.</vt:lpstr>
      <vt:lpstr>Two Example OPF Solution Methods</vt:lpstr>
      <vt:lpstr>Key SCOPF Application: Locational Marginal Prices (LMPs)</vt:lpstr>
      <vt:lpstr>Example: ERCOT Security Sequence </vt:lpstr>
      <vt:lpstr>ERCOT LMPs, March 15, 2024 at 4:25 pm</vt:lpstr>
      <vt:lpstr>OPF Problem Formulation</vt:lpstr>
      <vt:lpstr>LP OPF Solution Method</vt:lpstr>
      <vt:lpstr>Two Bus with Unconstrained Line</vt:lpstr>
      <vt:lpstr>Two Bus with Constrained Line</vt:lpstr>
      <vt:lpstr>Three Bus (B3) Example</vt:lpstr>
      <vt:lpstr>B3 with Line Limits NOT Enforced</vt:lpstr>
      <vt:lpstr>B3 with Line Limits Enforced</vt:lpstr>
      <vt:lpstr>Verify Bus 3 Marginal Cost</vt:lpstr>
      <vt:lpstr>Why is bus 3 LMP = $14 /MWh</vt:lpstr>
      <vt:lpstr>Why is bus 3 LMP $ 14 / MWh, cont’d</vt:lpstr>
      <vt:lpstr>Both lines into Bus 3 Congested</vt:lpstr>
      <vt:lpstr>Both lines into Bus 3 Congested</vt:lpstr>
      <vt:lpstr>Marginal Cost of Constraint Enforcement</vt:lpstr>
      <vt:lpstr>Locational Marginal Prices (LMPs)</vt:lpstr>
      <vt:lpstr>Five Bus Case Optimal Power Flow Example</vt:lpstr>
      <vt:lpstr>Solving the OPF in Planning Software</vt:lpstr>
      <vt:lpstr>37 Bus Example</vt:lpstr>
      <vt:lpstr>OPF Hands-On: PSC_2000_DCOPF</vt:lpstr>
      <vt:lpstr>Security Constrained OPF</vt:lpstr>
      <vt:lpstr>Security Constrained OPF, cont.</vt:lpstr>
      <vt:lpstr>PowerWorld SCOPF Application</vt:lpstr>
      <vt:lpstr>37 Bus Case SCOPF Results</vt:lpstr>
      <vt:lpstr>LP OPF and SCOPF Issues</vt:lpstr>
      <vt:lpstr>Additional OPF and SCOPF Solution Methods</vt:lpstr>
      <vt:lpstr>Electricity Markets History</vt:lpstr>
      <vt:lpstr>Markets Versus Centralized Planning</vt:lpstr>
      <vt:lpstr>Overall Goal</vt:lpstr>
      <vt:lpstr>Electricity Markets Today in North America</vt:lpstr>
      <vt:lpstr>Aside: NERC Reliability Coordinators (RCs) </vt:lpstr>
      <vt:lpstr>Electricity Markets Common Features</vt:lpstr>
      <vt:lpstr>Electricity Markets Common Features</vt:lpstr>
      <vt:lpstr>LMP Energy Markets</vt:lpstr>
      <vt:lpstr>Generator Offers</vt:lpstr>
      <vt:lpstr>General Guidelines</vt:lpstr>
      <vt:lpstr>Horizontal Market Power</vt:lpstr>
      <vt:lpstr>Market Power and Scarcity Rents</vt:lpstr>
      <vt:lpstr>37 Bus Profit Maximization Example</vt:lpstr>
      <vt:lpstr>Thank You! Questions? 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homas Overbye</cp:lastModifiedBy>
  <cp:revision>475</cp:revision>
  <cp:lastPrinted>2020-08-20T12:26:33Z</cp:lastPrinted>
  <dcterms:created xsi:type="dcterms:W3CDTF">2000-05-11T14:27:08Z</dcterms:created>
  <dcterms:modified xsi:type="dcterms:W3CDTF">2024-03-17T20:58:35Z</dcterms:modified>
</cp:coreProperties>
</file>